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val="en-US"/>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A6684" w14:paraId="03BC9B65" w14:textId="77777777">
                                  <w:trPr>
                                    <w:jc w:val="center"/>
                                  </w:trPr>
                                  <w:tc>
                                    <w:tcPr>
                                      <w:tcW w:w="2568" w:type="pct"/>
                                      <w:vAlign w:val="center"/>
                                    </w:tcPr>
                                    <w:p w14:paraId="67C906E3" w14:textId="77777777" w:rsidR="007A6684" w:rsidRDefault="007A6684" w:rsidP="00870358">
                                      <w:pPr>
                                        <w:jc w:val="center"/>
                                      </w:pPr>
                                      <w:r>
                                        <w:rPr>
                                          <w:noProof/>
                                          <w:lang w:val="en-US"/>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7A6684" w:rsidRDefault="007A6684">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7A6684" w:rsidRDefault="007A6684"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7A6684" w:rsidRDefault="007A6684" w:rsidP="00D75B78">
                                      <w:pPr>
                                        <w:pStyle w:val="NoSpacing"/>
                                        <w:jc w:val="right"/>
                                        <w:rPr>
                                          <w:color w:val="ED7D31" w:themeColor="accent2"/>
                                          <w:sz w:val="26"/>
                                          <w:szCs w:val="26"/>
                                        </w:rPr>
                                      </w:pPr>
                                    </w:p>
                                    <w:p w14:paraId="2A8DD75B" w14:textId="77777777" w:rsidR="007A6684" w:rsidRDefault="007A6684" w:rsidP="00D75B78">
                                      <w:pPr>
                                        <w:pStyle w:val="NoSpacing"/>
                                        <w:jc w:val="right"/>
                                        <w:rPr>
                                          <w:color w:val="ED7D31" w:themeColor="accent2"/>
                                          <w:sz w:val="26"/>
                                          <w:szCs w:val="26"/>
                                        </w:rPr>
                                      </w:pPr>
                                    </w:p>
                                    <w:p w14:paraId="1E8B8C83" w14:textId="77777777" w:rsidR="007A6684" w:rsidRDefault="007A6684" w:rsidP="00D75B78">
                                      <w:pPr>
                                        <w:pStyle w:val="NoSpacing"/>
                                        <w:jc w:val="right"/>
                                        <w:rPr>
                                          <w:color w:val="ED7D31" w:themeColor="accent2"/>
                                          <w:sz w:val="26"/>
                                          <w:szCs w:val="26"/>
                                        </w:rPr>
                                      </w:pPr>
                                    </w:p>
                                    <w:p w14:paraId="6A9A37E2" w14:textId="77777777" w:rsidR="007A6684" w:rsidRDefault="007A6684" w:rsidP="00D75B78">
                                      <w:pPr>
                                        <w:pStyle w:val="NoSpacing"/>
                                        <w:jc w:val="right"/>
                                        <w:rPr>
                                          <w:color w:val="ED7D31" w:themeColor="accent2"/>
                                          <w:sz w:val="26"/>
                                          <w:szCs w:val="26"/>
                                        </w:rPr>
                                      </w:pPr>
                                    </w:p>
                                    <w:p w14:paraId="395EBF14" w14:textId="77777777" w:rsidR="007A6684" w:rsidRDefault="007A6684" w:rsidP="00D75B78">
                                      <w:pPr>
                                        <w:pStyle w:val="NoSpacing"/>
                                        <w:jc w:val="right"/>
                                        <w:rPr>
                                          <w:color w:val="ED7D31" w:themeColor="accent2"/>
                                          <w:sz w:val="26"/>
                                          <w:szCs w:val="26"/>
                                        </w:rPr>
                                      </w:pPr>
                                    </w:p>
                                    <w:p w14:paraId="02D54447" w14:textId="77777777" w:rsidR="007A6684" w:rsidRDefault="007A6684" w:rsidP="00D75B78">
                                      <w:pPr>
                                        <w:pStyle w:val="NoSpacing"/>
                                        <w:jc w:val="right"/>
                                        <w:rPr>
                                          <w:color w:val="ED7D31" w:themeColor="accent2"/>
                                          <w:sz w:val="26"/>
                                          <w:szCs w:val="26"/>
                                        </w:rPr>
                                      </w:pPr>
                                    </w:p>
                                    <w:p w14:paraId="4AA8FB62" w14:textId="77777777" w:rsidR="007A6684" w:rsidRDefault="007A6684" w:rsidP="00D75B78">
                                      <w:pPr>
                                        <w:pStyle w:val="NoSpacing"/>
                                        <w:jc w:val="right"/>
                                        <w:rPr>
                                          <w:color w:val="ED7D31" w:themeColor="accent2"/>
                                          <w:sz w:val="26"/>
                                          <w:szCs w:val="26"/>
                                        </w:rPr>
                                      </w:pPr>
                                    </w:p>
                                    <w:p w14:paraId="4FC0C328" w14:textId="77777777" w:rsidR="007A6684" w:rsidRDefault="007A6684" w:rsidP="00D75B78">
                                      <w:pPr>
                                        <w:pStyle w:val="NoSpacing"/>
                                        <w:jc w:val="right"/>
                                        <w:rPr>
                                          <w:color w:val="ED7D31" w:themeColor="accent2"/>
                                          <w:sz w:val="26"/>
                                          <w:szCs w:val="26"/>
                                        </w:rPr>
                                      </w:pPr>
                                    </w:p>
                                    <w:p w14:paraId="310BBD3C" w14:textId="77777777" w:rsidR="007A6684" w:rsidRDefault="007A6684" w:rsidP="00D75B78">
                                      <w:pPr>
                                        <w:pStyle w:val="NoSpacing"/>
                                        <w:jc w:val="right"/>
                                        <w:rPr>
                                          <w:color w:val="ED7D31" w:themeColor="accent2"/>
                                          <w:sz w:val="26"/>
                                          <w:szCs w:val="26"/>
                                        </w:rPr>
                                      </w:pPr>
                                    </w:p>
                                    <w:p w14:paraId="2A676943" w14:textId="77777777" w:rsidR="007A6684" w:rsidRDefault="007A6684" w:rsidP="00D75B78">
                                      <w:pPr>
                                        <w:pStyle w:val="NoSpacing"/>
                                        <w:jc w:val="right"/>
                                        <w:rPr>
                                          <w:color w:val="ED7D31" w:themeColor="accent2"/>
                                          <w:sz w:val="26"/>
                                          <w:szCs w:val="26"/>
                                        </w:rPr>
                                      </w:pPr>
                                    </w:p>
                                    <w:p w14:paraId="5C3DE73C" w14:textId="77777777" w:rsidR="007A6684" w:rsidRDefault="007A6684" w:rsidP="00D75B78">
                                      <w:pPr>
                                        <w:pStyle w:val="NoSpacing"/>
                                        <w:jc w:val="right"/>
                                        <w:rPr>
                                          <w:color w:val="ED7D31" w:themeColor="accent2"/>
                                          <w:sz w:val="26"/>
                                          <w:szCs w:val="26"/>
                                        </w:rPr>
                                      </w:pPr>
                                    </w:p>
                                    <w:p w14:paraId="4DDCD5F8" w14:textId="77777777" w:rsidR="007A6684" w:rsidRDefault="007A6684" w:rsidP="00D75B78">
                                      <w:pPr>
                                        <w:pStyle w:val="NoSpacing"/>
                                        <w:jc w:val="right"/>
                                        <w:rPr>
                                          <w:color w:val="ED7D31" w:themeColor="accent2"/>
                                          <w:sz w:val="26"/>
                                          <w:szCs w:val="26"/>
                                        </w:rPr>
                                      </w:pPr>
                                    </w:p>
                                    <w:p w14:paraId="2C095786" w14:textId="77777777" w:rsidR="007A6684" w:rsidRDefault="007A6684" w:rsidP="00D75B78">
                                      <w:pPr>
                                        <w:pStyle w:val="NoSpacing"/>
                                        <w:jc w:val="right"/>
                                        <w:rPr>
                                          <w:color w:val="ED7D31" w:themeColor="accent2"/>
                                          <w:sz w:val="26"/>
                                          <w:szCs w:val="26"/>
                                        </w:rPr>
                                      </w:pPr>
                                    </w:p>
                                    <w:p w14:paraId="7D6F6DA4" w14:textId="77777777" w:rsidR="007A6684" w:rsidRDefault="007A6684" w:rsidP="00D75B78">
                                      <w:pPr>
                                        <w:pStyle w:val="NoSpacing"/>
                                        <w:jc w:val="right"/>
                                        <w:rPr>
                                          <w:color w:val="ED7D31" w:themeColor="accent2"/>
                                          <w:sz w:val="26"/>
                                          <w:szCs w:val="26"/>
                                        </w:rPr>
                                      </w:pPr>
                                    </w:p>
                                    <w:p w14:paraId="36CE3519" w14:textId="77777777" w:rsidR="007A6684" w:rsidRDefault="007A6684" w:rsidP="00D75B78">
                                      <w:pPr>
                                        <w:pStyle w:val="NoSpacing"/>
                                        <w:jc w:val="right"/>
                                        <w:rPr>
                                          <w:color w:val="ED7D31" w:themeColor="accent2"/>
                                          <w:sz w:val="26"/>
                                          <w:szCs w:val="26"/>
                                        </w:rPr>
                                      </w:pPr>
                                    </w:p>
                                    <w:p w14:paraId="1FD7D820" w14:textId="77777777" w:rsidR="007A6684" w:rsidRDefault="007A6684" w:rsidP="00D75B78">
                                      <w:pPr>
                                        <w:pStyle w:val="NoSpacing"/>
                                        <w:jc w:val="right"/>
                                        <w:rPr>
                                          <w:color w:val="ED7D31" w:themeColor="accent2"/>
                                          <w:sz w:val="26"/>
                                          <w:szCs w:val="26"/>
                                        </w:rPr>
                                      </w:pPr>
                                    </w:p>
                                    <w:p w14:paraId="368B0783" w14:textId="77777777" w:rsidR="007A6684" w:rsidRDefault="007A6684" w:rsidP="00D75B78">
                                      <w:pPr>
                                        <w:pStyle w:val="NoSpacing"/>
                                        <w:jc w:val="right"/>
                                        <w:rPr>
                                          <w:color w:val="ED7D31" w:themeColor="accent2"/>
                                          <w:sz w:val="26"/>
                                          <w:szCs w:val="26"/>
                                        </w:rPr>
                                      </w:pPr>
                                    </w:p>
                                    <w:p w14:paraId="0EABF5CC" w14:textId="77777777" w:rsidR="007A6684" w:rsidRDefault="007A6684"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7A6684" w:rsidRDefault="007A6684" w:rsidP="00D75B78">
                                          <w:pPr>
                                            <w:pStyle w:val="NoSpacing"/>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7A6684" w:rsidRDefault="007A6684">
                                      <w:pPr>
                                        <w:jc w:val="right"/>
                                      </w:pPr>
                                    </w:p>
                                    <w:p w14:paraId="1D0BBED0" w14:textId="77777777" w:rsidR="007A6684" w:rsidRDefault="007A6684" w:rsidP="004D00DB">
                                      <w:pPr>
                                        <w:jc w:val="right"/>
                                        <w:rPr>
                                          <w:sz w:val="24"/>
                                          <w:szCs w:val="24"/>
                                        </w:rPr>
                                      </w:pPr>
                                    </w:p>
                                  </w:tc>
                                  <w:tc>
                                    <w:tcPr>
                                      <w:tcW w:w="2432" w:type="pct"/>
                                      <w:vAlign w:val="center"/>
                                    </w:tcPr>
                                    <w:p w14:paraId="66A3EC74" w14:textId="77777777" w:rsidR="007A6684" w:rsidRDefault="007A6684" w:rsidP="00D75B78">
                                      <w:pPr>
                                        <w:rPr>
                                          <w:color w:val="000000" w:themeColor="text1"/>
                                        </w:rPr>
                                      </w:pPr>
                                    </w:p>
                                    <w:p w14:paraId="39B31581" w14:textId="77777777" w:rsidR="007A6684" w:rsidRDefault="007A6684" w:rsidP="00870358">
                                      <w:pPr>
                                        <w:jc w:val="center"/>
                                        <w:rPr>
                                          <w:color w:val="000000" w:themeColor="text1"/>
                                        </w:rPr>
                                      </w:pPr>
                                      <w:r>
                                        <w:rPr>
                                          <w:noProof/>
                                          <w:lang w:val="en-US"/>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7A6684" w:rsidRDefault="001B495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7A6684" w:rsidRPr="00D75B78">
                                            <w:rPr>
                                              <w:color w:val="ED7D31" w:themeColor="accent2"/>
                                              <w:sz w:val="72"/>
                                              <w:szCs w:val="26"/>
                                            </w:rPr>
                                            <w:t>Matlab</w:t>
                                          </w:r>
                                          <w:r w:rsidR="007A6684">
                                            <w:rPr>
                                              <w:color w:val="ED7D31" w:themeColor="accent2"/>
                                              <w:sz w:val="72"/>
                                              <w:szCs w:val="26"/>
                                            </w:rPr>
                                            <w:t xml:space="preserve"> Wk2.1</w:t>
                                          </w:r>
                                        </w:sdtContent>
                                      </w:sdt>
                                    </w:p>
                                    <w:p w14:paraId="681188DE" w14:textId="77777777" w:rsidR="007A6684" w:rsidRDefault="007A6684" w:rsidP="00D75B78">
                                      <w:pPr>
                                        <w:pStyle w:val="NoSpacing"/>
                                      </w:pPr>
                                    </w:p>
                                  </w:tc>
                                </w:tr>
                              </w:tbl>
                              <w:p w14:paraId="75A236FF" w14:textId="77777777" w:rsidR="007A6684" w:rsidRDefault="007A6684"/>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A6684" w14:paraId="03BC9B65" w14:textId="77777777">
                            <w:trPr>
                              <w:jc w:val="center"/>
                            </w:trPr>
                            <w:tc>
                              <w:tcPr>
                                <w:tcW w:w="2568" w:type="pct"/>
                                <w:vAlign w:val="center"/>
                              </w:tcPr>
                              <w:p w14:paraId="67C906E3" w14:textId="77777777" w:rsidR="007A6684" w:rsidRDefault="007A6684" w:rsidP="00870358">
                                <w:pPr>
                                  <w:jc w:val="center"/>
                                </w:pPr>
                                <w:r>
                                  <w:rPr>
                                    <w:noProof/>
                                    <w:lang w:val="en-US"/>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7A6684" w:rsidRDefault="007A6684">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7A6684" w:rsidRDefault="007A6684"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7A6684" w:rsidRDefault="007A6684" w:rsidP="00D75B78">
                                <w:pPr>
                                  <w:pStyle w:val="NoSpacing"/>
                                  <w:jc w:val="right"/>
                                  <w:rPr>
                                    <w:color w:val="ED7D31" w:themeColor="accent2"/>
                                    <w:sz w:val="26"/>
                                    <w:szCs w:val="26"/>
                                  </w:rPr>
                                </w:pPr>
                              </w:p>
                              <w:p w14:paraId="2A8DD75B" w14:textId="77777777" w:rsidR="007A6684" w:rsidRDefault="007A6684" w:rsidP="00D75B78">
                                <w:pPr>
                                  <w:pStyle w:val="NoSpacing"/>
                                  <w:jc w:val="right"/>
                                  <w:rPr>
                                    <w:color w:val="ED7D31" w:themeColor="accent2"/>
                                    <w:sz w:val="26"/>
                                    <w:szCs w:val="26"/>
                                  </w:rPr>
                                </w:pPr>
                              </w:p>
                              <w:p w14:paraId="1E8B8C83" w14:textId="77777777" w:rsidR="007A6684" w:rsidRDefault="007A6684" w:rsidP="00D75B78">
                                <w:pPr>
                                  <w:pStyle w:val="NoSpacing"/>
                                  <w:jc w:val="right"/>
                                  <w:rPr>
                                    <w:color w:val="ED7D31" w:themeColor="accent2"/>
                                    <w:sz w:val="26"/>
                                    <w:szCs w:val="26"/>
                                  </w:rPr>
                                </w:pPr>
                              </w:p>
                              <w:p w14:paraId="6A9A37E2" w14:textId="77777777" w:rsidR="007A6684" w:rsidRDefault="007A6684" w:rsidP="00D75B78">
                                <w:pPr>
                                  <w:pStyle w:val="NoSpacing"/>
                                  <w:jc w:val="right"/>
                                  <w:rPr>
                                    <w:color w:val="ED7D31" w:themeColor="accent2"/>
                                    <w:sz w:val="26"/>
                                    <w:szCs w:val="26"/>
                                  </w:rPr>
                                </w:pPr>
                              </w:p>
                              <w:p w14:paraId="395EBF14" w14:textId="77777777" w:rsidR="007A6684" w:rsidRDefault="007A6684" w:rsidP="00D75B78">
                                <w:pPr>
                                  <w:pStyle w:val="NoSpacing"/>
                                  <w:jc w:val="right"/>
                                  <w:rPr>
                                    <w:color w:val="ED7D31" w:themeColor="accent2"/>
                                    <w:sz w:val="26"/>
                                    <w:szCs w:val="26"/>
                                  </w:rPr>
                                </w:pPr>
                              </w:p>
                              <w:p w14:paraId="02D54447" w14:textId="77777777" w:rsidR="007A6684" w:rsidRDefault="007A6684" w:rsidP="00D75B78">
                                <w:pPr>
                                  <w:pStyle w:val="NoSpacing"/>
                                  <w:jc w:val="right"/>
                                  <w:rPr>
                                    <w:color w:val="ED7D31" w:themeColor="accent2"/>
                                    <w:sz w:val="26"/>
                                    <w:szCs w:val="26"/>
                                  </w:rPr>
                                </w:pPr>
                              </w:p>
                              <w:p w14:paraId="4AA8FB62" w14:textId="77777777" w:rsidR="007A6684" w:rsidRDefault="007A6684" w:rsidP="00D75B78">
                                <w:pPr>
                                  <w:pStyle w:val="NoSpacing"/>
                                  <w:jc w:val="right"/>
                                  <w:rPr>
                                    <w:color w:val="ED7D31" w:themeColor="accent2"/>
                                    <w:sz w:val="26"/>
                                    <w:szCs w:val="26"/>
                                  </w:rPr>
                                </w:pPr>
                              </w:p>
                              <w:p w14:paraId="4FC0C328" w14:textId="77777777" w:rsidR="007A6684" w:rsidRDefault="007A6684" w:rsidP="00D75B78">
                                <w:pPr>
                                  <w:pStyle w:val="NoSpacing"/>
                                  <w:jc w:val="right"/>
                                  <w:rPr>
                                    <w:color w:val="ED7D31" w:themeColor="accent2"/>
                                    <w:sz w:val="26"/>
                                    <w:szCs w:val="26"/>
                                  </w:rPr>
                                </w:pPr>
                              </w:p>
                              <w:p w14:paraId="310BBD3C" w14:textId="77777777" w:rsidR="007A6684" w:rsidRDefault="007A6684" w:rsidP="00D75B78">
                                <w:pPr>
                                  <w:pStyle w:val="NoSpacing"/>
                                  <w:jc w:val="right"/>
                                  <w:rPr>
                                    <w:color w:val="ED7D31" w:themeColor="accent2"/>
                                    <w:sz w:val="26"/>
                                    <w:szCs w:val="26"/>
                                  </w:rPr>
                                </w:pPr>
                              </w:p>
                              <w:p w14:paraId="2A676943" w14:textId="77777777" w:rsidR="007A6684" w:rsidRDefault="007A6684" w:rsidP="00D75B78">
                                <w:pPr>
                                  <w:pStyle w:val="NoSpacing"/>
                                  <w:jc w:val="right"/>
                                  <w:rPr>
                                    <w:color w:val="ED7D31" w:themeColor="accent2"/>
                                    <w:sz w:val="26"/>
                                    <w:szCs w:val="26"/>
                                  </w:rPr>
                                </w:pPr>
                              </w:p>
                              <w:p w14:paraId="5C3DE73C" w14:textId="77777777" w:rsidR="007A6684" w:rsidRDefault="007A6684" w:rsidP="00D75B78">
                                <w:pPr>
                                  <w:pStyle w:val="NoSpacing"/>
                                  <w:jc w:val="right"/>
                                  <w:rPr>
                                    <w:color w:val="ED7D31" w:themeColor="accent2"/>
                                    <w:sz w:val="26"/>
                                    <w:szCs w:val="26"/>
                                  </w:rPr>
                                </w:pPr>
                              </w:p>
                              <w:p w14:paraId="4DDCD5F8" w14:textId="77777777" w:rsidR="007A6684" w:rsidRDefault="007A6684" w:rsidP="00D75B78">
                                <w:pPr>
                                  <w:pStyle w:val="NoSpacing"/>
                                  <w:jc w:val="right"/>
                                  <w:rPr>
                                    <w:color w:val="ED7D31" w:themeColor="accent2"/>
                                    <w:sz w:val="26"/>
                                    <w:szCs w:val="26"/>
                                  </w:rPr>
                                </w:pPr>
                              </w:p>
                              <w:p w14:paraId="2C095786" w14:textId="77777777" w:rsidR="007A6684" w:rsidRDefault="007A6684" w:rsidP="00D75B78">
                                <w:pPr>
                                  <w:pStyle w:val="NoSpacing"/>
                                  <w:jc w:val="right"/>
                                  <w:rPr>
                                    <w:color w:val="ED7D31" w:themeColor="accent2"/>
                                    <w:sz w:val="26"/>
                                    <w:szCs w:val="26"/>
                                  </w:rPr>
                                </w:pPr>
                              </w:p>
                              <w:p w14:paraId="7D6F6DA4" w14:textId="77777777" w:rsidR="007A6684" w:rsidRDefault="007A6684" w:rsidP="00D75B78">
                                <w:pPr>
                                  <w:pStyle w:val="NoSpacing"/>
                                  <w:jc w:val="right"/>
                                  <w:rPr>
                                    <w:color w:val="ED7D31" w:themeColor="accent2"/>
                                    <w:sz w:val="26"/>
                                    <w:szCs w:val="26"/>
                                  </w:rPr>
                                </w:pPr>
                              </w:p>
                              <w:p w14:paraId="36CE3519" w14:textId="77777777" w:rsidR="007A6684" w:rsidRDefault="007A6684" w:rsidP="00D75B78">
                                <w:pPr>
                                  <w:pStyle w:val="NoSpacing"/>
                                  <w:jc w:val="right"/>
                                  <w:rPr>
                                    <w:color w:val="ED7D31" w:themeColor="accent2"/>
                                    <w:sz w:val="26"/>
                                    <w:szCs w:val="26"/>
                                  </w:rPr>
                                </w:pPr>
                              </w:p>
                              <w:p w14:paraId="1FD7D820" w14:textId="77777777" w:rsidR="007A6684" w:rsidRDefault="007A6684" w:rsidP="00D75B78">
                                <w:pPr>
                                  <w:pStyle w:val="NoSpacing"/>
                                  <w:jc w:val="right"/>
                                  <w:rPr>
                                    <w:color w:val="ED7D31" w:themeColor="accent2"/>
                                    <w:sz w:val="26"/>
                                    <w:szCs w:val="26"/>
                                  </w:rPr>
                                </w:pPr>
                              </w:p>
                              <w:p w14:paraId="368B0783" w14:textId="77777777" w:rsidR="007A6684" w:rsidRDefault="007A6684" w:rsidP="00D75B78">
                                <w:pPr>
                                  <w:pStyle w:val="NoSpacing"/>
                                  <w:jc w:val="right"/>
                                  <w:rPr>
                                    <w:color w:val="ED7D31" w:themeColor="accent2"/>
                                    <w:sz w:val="26"/>
                                    <w:szCs w:val="26"/>
                                  </w:rPr>
                                </w:pPr>
                              </w:p>
                              <w:p w14:paraId="0EABF5CC" w14:textId="77777777" w:rsidR="007A6684" w:rsidRDefault="007A6684"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7A6684" w:rsidRDefault="007A6684" w:rsidP="00D75B78">
                                    <w:pPr>
                                      <w:pStyle w:val="NoSpacing"/>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7A6684" w:rsidRDefault="007A6684">
                                <w:pPr>
                                  <w:jc w:val="right"/>
                                </w:pPr>
                              </w:p>
                              <w:p w14:paraId="1D0BBED0" w14:textId="77777777" w:rsidR="007A6684" w:rsidRDefault="007A6684" w:rsidP="004D00DB">
                                <w:pPr>
                                  <w:jc w:val="right"/>
                                  <w:rPr>
                                    <w:sz w:val="24"/>
                                    <w:szCs w:val="24"/>
                                  </w:rPr>
                                </w:pPr>
                              </w:p>
                            </w:tc>
                            <w:tc>
                              <w:tcPr>
                                <w:tcW w:w="2432" w:type="pct"/>
                                <w:vAlign w:val="center"/>
                              </w:tcPr>
                              <w:p w14:paraId="66A3EC74" w14:textId="77777777" w:rsidR="007A6684" w:rsidRDefault="007A6684" w:rsidP="00D75B78">
                                <w:pPr>
                                  <w:rPr>
                                    <w:color w:val="000000" w:themeColor="text1"/>
                                  </w:rPr>
                                </w:pPr>
                              </w:p>
                              <w:p w14:paraId="39B31581" w14:textId="77777777" w:rsidR="007A6684" w:rsidRDefault="007A6684" w:rsidP="00870358">
                                <w:pPr>
                                  <w:jc w:val="center"/>
                                  <w:rPr>
                                    <w:color w:val="000000" w:themeColor="text1"/>
                                  </w:rPr>
                                </w:pPr>
                                <w:r>
                                  <w:rPr>
                                    <w:noProof/>
                                    <w:lang w:val="en-US"/>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7A6684" w:rsidRDefault="001B495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7A6684" w:rsidRPr="00D75B78">
                                      <w:rPr>
                                        <w:color w:val="ED7D31" w:themeColor="accent2"/>
                                        <w:sz w:val="72"/>
                                        <w:szCs w:val="26"/>
                                      </w:rPr>
                                      <w:t>Matlab</w:t>
                                    </w:r>
                                    <w:r w:rsidR="007A6684">
                                      <w:rPr>
                                        <w:color w:val="ED7D31" w:themeColor="accent2"/>
                                        <w:sz w:val="72"/>
                                        <w:szCs w:val="26"/>
                                      </w:rPr>
                                      <w:t xml:space="preserve"> Wk2.1</w:t>
                                    </w:r>
                                  </w:sdtContent>
                                </w:sdt>
                              </w:p>
                              <w:p w14:paraId="681188DE" w14:textId="77777777" w:rsidR="007A6684" w:rsidRDefault="007A6684" w:rsidP="00D75B78">
                                <w:pPr>
                                  <w:pStyle w:val="NoSpacing"/>
                                </w:pPr>
                              </w:p>
                            </w:tc>
                          </w:tr>
                        </w:tbl>
                        <w:p w14:paraId="75A236FF" w14:textId="77777777" w:rsidR="007A6684" w:rsidRDefault="007A6684"/>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TOCHeading"/>
            <w:numPr>
              <w:ilvl w:val="0"/>
              <w:numId w:val="0"/>
            </w:numPr>
            <w:ind w:left="432" w:hanging="432"/>
          </w:pPr>
          <w:r>
            <w:t>Inhoudsopgave</w:t>
          </w:r>
        </w:p>
        <w:p w14:paraId="121F953F" w14:textId="77777777" w:rsidR="00A00825" w:rsidRDefault="00B23892">
          <w:pPr>
            <w:pStyle w:val="TOC1"/>
            <w:rPr>
              <w:rFonts w:eastAsiaTheme="minorEastAsia"/>
              <w:b w:val="0"/>
              <w:noProof/>
              <w:lang w:eastAsia="nl-NL"/>
            </w:rPr>
          </w:pPr>
          <w:r>
            <w:fldChar w:fldCharType="begin"/>
          </w:r>
          <w:r>
            <w:instrText xml:space="preserve"> TOC \o "1-3" \h \z \u </w:instrText>
          </w:r>
          <w:r>
            <w:fldChar w:fldCharType="separate"/>
          </w:r>
          <w:hyperlink w:anchor="_Toc494730387" w:history="1">
            <w:r w:rsidR="00A00825" w:rsidRPr="00625FED">
              <w:rPr>
                <w:rStyle w:val="Hyperlink"/>
                <w:noProof/>
              </w:rPr>
              <w:t>Versiebeheer</w:t>
            </w:r>
            <w:r w:rsidR="00A00825">
              <w:rPr>
                <w:noProof/>
                <w:webHidden/>
              </w:rPr>
              <w:tab/>
            </w:r>
            <w:r w:rsidR="00A00825">
              <w:rPr>
                <w:noProof/>
                <w:webHidden/>
              </w:rPr>
              <w:fldChar w:fldCharType="begin"/>
            </w:r>
            <w:r w:rsidR="00A00825">
              <w:rPr>
                <w:noProof/>
                <w:webHidden/>
              </w:rPr>
              <w:instrText xml:space="preserve"> PAGEREF _Toc494730387 \h </w:instrText>
            </w:r>
            <w:r w:rsidR="00A00825">
              <w:rPr>
                <w:noProof/>
                <w:webHidden/>
              </w:rPr>
            </w:r>
            <w:r w:rsidR="00A00825">
              <w:rPr>
                <w:noProof/>
                <w:webHidden/>
              </w:rPr>
              <w:fldChar w:fldCharType="separate"/>
            </w:r>
            <w:r w:rsidR="00A00825">
              <w:rPr>
                <w:noProof/>
                <w:webHidden/>
              </w:rPr>
              <w:t>2</w:t>
            </w:r>
            <w:r w:rsidR="00A00825">
              <w:rPr>
                <w:noProof/>
                <w:webHidden/>
              </w:rPr>
              <w:fldChar w:fldCharType="end"/>
            </w:r>
          </w:hyperlink>
        </w:p>
        <w:p w14:paraId="60AD5E63" w14:textId="77777777" w:rsidR="00A00825" w:rsidRDefault="001B495A">
          <w:pPr>
            <w:pStyle w:val="TOC1"/>
            <w:rPr>
              <w:rFonts w:eastAsiaTheme="minorEastAsia"/>
              <w:b w:val="0"/>
              <w:noProof/>
              <w:lang w:eastAsia="nl-NL"/>
            </w:rPr>
          </w:pPr>
          <w:hyperlink w:anchor="_Toc494730388" w:history="1">
            <w:r w:rsidR="00A00825" w:rsidRPr="00625FED">
              <w:rPr>
                <w:rStyle w:val="Hyperlink"/>
                <w:noProof/>
              </w:rPr>
              <w:t>1</w:t>
            </w:r>
            <w:r w:rsidR="00A00825">
              <w:rPr>
                <w:rFonts w:eastAsiaTheme="minorEastAsia"/>
                <w:b w:val="0"/>
                <w:noProof/>
                <w:lang w:eastAsia="nl-NL"/>
              </w:rPr>
              <w:tab/>
            </w:r>
            <w:r w:rsidR="00A00825" w:rsidRPr="00625FED">
              <w:rPr>
                <w:rStyle w:val="Hyperlink"/>
                <w:noProof/>
              </w:rPr>
              <w:t>Inleiding</w:t>
            </w:r>
            <w:r w:rsidR="00A00825">
              <w:rPr>
                <w:noProof/>
                <w:webHidden/>
              </w:rPr>
              <w:tab/>
            </w:r>
            <w:r w:rsidR="00A00825">
              <w:rPr>
                <w:noProof/>
                <w:webHidden/>
              </w:rPr>
              <w:fldChar w:fldCharType="begin"/>
            </w:r>
            <w:r w:rsidR="00A00825">
              <w:rPr>
                <w:noProof/>
                <w:webHidden/>
              </w:rPr>
              <w:instrText xml:space="preserve"> PAGEREF _Toc494730388 \h </w:instrText>
            </w:r>
            <w:r w:rsidR="00A00825">
              <w:rPr>
                <w:noProof/>
                <w:webHidden/>
              </w:rPr>
            </w:r>
            <w:r w:rsidR="00A00825">
              <w:rPr>
                <w:noProof/>
                <w:webHidden/>
              </w:rPr>
              <w:fldChar w:fldCharType="separate"/>
            </w:r>
            <w:r w:rsidR="00A00825">
              <w:rPr>
                <w:noProof/>
                <w:webHidden/>
              </w:rPr>
              <w:t>3</w:t>
            </w:r>
            <w:r w:rsidR="00A00825">
              <w:rPr>
                <w:noProof/>
                <w:webHidden/>
              </w:rPr>
              <w:fldChar w:fldCharType="end"/>
            </w:r>
          </w:hyperlink>
        </w:p>
        <w:p w14:paraId="760AE742" w14:textId="77777777" w:rsidR="00A00825" w:rsidRDefault="001B495A">
          <w:pPr>
            <w:pStyle w:val="TOC1"/>
            <w:rPr>
              <w:rFonts w:eastAsiaTheme="minorEastAsia"/>
              <w:b w:val="0"/>
              <w:noProof/>
              <w:lang w:eastAsia="nl-NL"/>
            </w:rPr>
          </w:pPr>
          <w:hyperlink w:anchor="_Toc494730389" w:history="1">
            <w:r w:rsidR="00A00825" w:rsidRPr="00625FED">
              <w:rPr>
                <w:rStyle w:val="Hyperlink"/>
                <w:noProof/>
              </w:rPr>
              <w:t>2</w:t>
            </w:r>
            <w:r w:rsidR="00A00825">
              <w:rPr>
                <w:rFonts w:eastAsiaTheme="minorEastAsia"/>
                <w:b w:val="0"/>
                <w:noProof/>
                <w:lang w:eastAsia="nl-NL"/>
              </w:rPr>
              <w:tab/>
            </w:r>
            <w:r w:rsidR="00A00825" w:rsidRPr="00625FED">
              <w:rPr>
                <w:rStyle w:val="Hyperlink"/>
                <w:noProof/>
              </w:rPr>
              <w:t>Herhaling functies vorige week</w:t>
            </w:r>
            <w:r w:rsidR="00A00825">
              <w:rPr>
                <w:noProof/>
                <w:webHidden/>
              </w:rPr>
              <w:tab/>
            </w:r>
            <w:r w:rsidR="00A00825">
              <w:rPr>
                <w:noProof/>
                <w:webHidden/>
              </w:rPr>
              <w:fldChar w:fldCharType="begin"/>
            </w:r>
            <w:r w:rsidR="00A00825">
              <w:rPr>
                <w:noProof/>
                <w:webHidden/>
              </w:rPr>
              <w:instrText xml:space="preserve"> PAGEREF _Toc494730389 \h </w:instrText>
            </w:r>
            <w:r w:rsidR="00A00825">
              <w:rPr>
                <w:noProof/>
                <w:webHidden/>
              </w:rPr>
            </w:r>
            <w:r w:rsidR="00A00825">
              <w:rPr>
                <w:noProof/>
                <w:webHidden/>
              </w:rPr>
              <w:fldChar w:fldCharType="separate"/>
            </w:r>
            <w:r w:rsidR="00A00825">
              <w:rPr>
                <w:noProof/>
                <w:webHidden/>
              </w:rPr>
              <w:t>4</w:t>
            </w:r>
            <w:r w:rsidR="00A00825">
              <w:rPr>
                <w:noProof/>
                <w:webHidden/>
              </w:rPr>
              <w:fldChar w:fldCharType="end"/>
            </w:r>
          </w:hyperlink>
        </w:p>
        <w:p w14:paraId="1B56D361" w14:textId="77777777" w:rsidR="00A00825" w:rsidRDefault="001B495A">
          <w:pPr>
            <w:pStyle w:val="TOC1"/>
            <w:rPr>
              <w:rFonts w:eastAsiaTheme="minorEastAsia"/>
              <w:b w:val="0"/>
              <w:noProof/>
              <w:lang w:eastAsia="nl-NL"/>
            </w:rPr>
          </w:pPr>
          <w:hyperlink w:anchor="_Toc494730390" w:history="1">
            <w:r w:rsidR="00A00825" w:rsidRPr="00625FED">
              <w:rPr>
                <w:rStyle w:val="Hyperlink"/>
                <w:noProof/>
              </w:rPr>
              <w:t>3</w:t>
            </w:r>
            <w:r w:rsidR="00A00825">
              <w:rPr>
                <w:rFonts w:eastAsiaTheme="minorEastAsia"/>
                <w:b w:val="0"/>
                <w:noProof/>
                <w:lang w:eastAsia="nl-NL"/>
              </w:rPr>
              <w:tab/>
            </w:r>
            <w:r w:rsidR="00A00825" w:rsidRPr="00625FED">
              <w:rPr>
                <w:rStyle w:val="Hyperlink"/>
                <w:noProof/>
              </w:rPr>
              <w:t>Functies met meerdere outputs</w:t>
            </w:r>
            <w:r w:rsidR="00A00825">
              <w:rPr>
                <w:noProof/>
                <w:webHidden/>
              </w:rPr>
              <w:tab/>
            </w:r>
            <w:r w:rsidR="00A00825">
              <w:rPr>
                <w:noProof/>
                <w:webHidden/>
              </w:rPr>
              <w:fldChar w:fldCharType="begin"/>
            </w:r>
            <w:r w:rsidR="00A00825">
              <w:rPr>
                <w:noProof/>
                <w:webHidden/>
              </w:rPr>
              <w:instrText xml:space="preserve"> PAGEREF _Toc494730390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6CF7E237" w14:textId="77777777" w:rsidR="00A00825" w:rsidRDefault="001B495A">
          <w:pPr>
            <w:pStyle w:val="TOC2"/>
            <w:rPr>
              <w:rFonts w:eastAsiaTheme="minorEastAsia"/>
              <w:noProof/>
              <w:sz w:val="22"/>
              <w:lang w:eastAsia="nl-NL"/>
            </w:rPr>
          </w:pPr>
          <w:hyperlink w:anchor="_Toc494730391" w:history="1">
            <w:r w:rsidR="00A00825" w:rsidRPr="00625FED">
              <w:rPr>
                <w:rStyle w:val="Hyperlink"/>
                <w:noProof/>
              </w:rPr>
              <w:t>3.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1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7CAE37BC" w14:textId="77777777" w:rsidR="00A00825" w:rsidRDefault="001B495A">
          <w:pPr>
            <w:pStyle w:val="TOC2"/>
            <w:rPr>
              <w:rFonts w:eastAsiaTheme="minorEastAsia"/>
              <w:noProof/>
              <w:sz w:val="22"/>
              <w:lang w:eastAsia="nl-NL"/>
            </w:rPr>
          </w:pPr>
          <w:hyperlink w:anchor="_Toc494730392" w:history="1">
            <w:r w:rsidR="00A00825" w:rsidRPr="00625FED">
              <w:rPr>
                <w:rStyle w:val="Hyperlink"/>
                <w:noProof/>
              </w:rPr>
              <w:t>3.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2 \h </w:instrText>
            </w:r>
            <w:r w:rsidR="00A00825">
              <w:rPr>
                <w:noProof/>
                <w:webHidden/>
              </w:rPr>
            </w:r>
            <w:r w:rsidR="00A00825">
              <w:rPr>
                <w:noProof/>
                <w:webHidden/>
              </w:rPr>
              <w:fldChar w:fldCharType="separate"/>
            </w:r>
            <w:r w:rsidR="00A00825">
              <w:rPr>
                <w:noProof/>
                <w:webHidden/>
              </w:rPr>
              <w:t>6</w:t>
            </w:r>
            <w:r w:rsidR="00A00825">
              <w:rPr>
                <w:noProof/>
                <w:webHidden/>
              </w:rPr>
              <w:fldChar w:fldCharType="end"/>
            </w:r>
          </w:hyperlink>
        </w:p>
        <w:p w14:paraId="429D2CE5" w14:textId="77777777" w:rsidR="00A00825" w:rsidRDefault="001B495A">
          <w:pPr>
            <w:pStyle w:val="TOC1"/>
            <w:rPr>
              <w:rFonts w:eastAsiaTheme="minorEastAsia"/>
              <w:b w:val="0"/>
              <w:noProof/>
              <w:lang w:eastAsia="nl-NL"/>
            </w:rPr>
          </w:pPr>
          <w:hyperlink w:anchor="_Toc494730393" w:history="1">
            <w:r w:rsidR="00A00825" w:rsidRPr="00625FED">
              <w:rPr>
                <w:rStyle w:val="Hyperlink"/>
                <w:noProof/>
              </w:rPr>
              <w:t>4</w:t>
            </w:r>
            <w:r w:rsidR="00A00825">
              <w:rPr>
                <w:rFonts w:eastAsiaTheme="minorEastAsia"/>
                <w:b w:val="0"/>
                <w:noProof/>
                <w:lang w:eastAsia="nl-NL"/>
              </w:rPr>
              <w:tab/>
            </w:r>
            <w:r w:rsidR="00A00825" w:rsidRPr="00625FED">
              <w:rPr>
                <w:rStyle w:val="Hyperlink"/>
                <w:noProof/>
              </w:rPr>
              <w:t>Functie met meerdere inputs</w:t>
            </w:r>
            <w:r w:rsidR="00A00825">
              <w:rPr>
                <w:noProof/>
                <w:webHidden/>
              </w:rPr>
              <w:tab/>
            </w:r>
            <w:r w:rsidR="00A00825">
              <w:rPr>
                <w:noProof/>
                <w:webHidden/>
              </w:rPr>
              <w:fldChar w:fldCharType="begin"/>
            </w:r>
            <w:r w:rsidR="00A00825">
              <w:rPr>
                <w:noProof/>
                <w:webHidden/>
              </w:rPr>
              <w:instrText xml:space="preserve"> PAGEREF _Toc494730393 \h </w:instrText>
            </w:r>
            <w:r w:rsidR="00A00825">
              <w:rPr>
                <w:noProof/>
                <w:webHidden/>
              </w:rPr>
            </w:r>
            <w:r w:rsidR="00A00825">
              <w:rPr>
                <w:noProof/>
                <w:webHidden/>
              </w:rPr>
              <w:fldChar w:fldCharType="separate"/>
            </w:r>
            <w:r w:rsidR="00A00825">
              <w:rPr>
                <w:noProof/>
                <w:webHidden/>
              </w:rPr>
              <w:t>7</w:t>
            </w:r>
            <w:r w:rsidR="00A00825">
              <w:rPr>
                <w:noProof/>
                <w:webHidden/>
              </w:rPr>
              <w:fldChar w:fldCharType="end"/>
            </w:r>
          </w:hyperlink>
        </w:p>
        <w:p w14:paraId="22D021F0" w14:textId="77777777" w:rsidR="00A00825" w:rsidRDefault="001B495A">
          <w:pPr>
            <w:pStyle w:val="TOC2"/>
            <w:rPr>
              <w:rFonts w:eastAsiaTheme="minorEastAsia"/>
              <w:noProof/>
              <w:sz w:val="22"/>
              <w:lang w:eastAsia="nl-NL"/>
            </w:rPr>
          </w:pPr>
          <w:hyperlink w:anchor="_Toc494730394" w:history="1">
            <w:r w:rsidR="00A00825" w:rsidRPr="00625FED">
              <w:rPr>
                <w:rStyle w:val="Hyperlink"/>
                <w:noProof/>
              </w:rPr>
              <w:t>4.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4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25B2B860" w14:textId="77777777" w:rsidR="00A00825" w:rsidRDefault="001B495A">
          <w:pPr>
            <w:pStyle w:val="TOC2"/>
            <w:rPr>
              <w:rFonts w:eastAsiaTheme="minorEastAsia"/>
              <w:noProof/>
              <w:sz w:val="22"/>
              <w:lang w:eastAsia="nl-NL"/>
            </w:rPr>
          </w:pPr>
          <w:hyperlink w:anchor="_Toc494730395" w:history="1">
            <w:r w:rsidR="00A00825" w:rsidRPr="00625FED">
              <w:rPr>
                <w:rStyle w:val="Hyperlink"/>
                <w:noProof/>
              </w:rPr>
              <w:t>4.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5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5457F997" w14:textId="77777777" w:rsidR="00A00825" w:rsidRDefault="001B495A">
          <w:pPr>
            <w:pStyle w:val="TOC1"/>
            <w:rPr>
              <w:rFonts w:eastAsiaTheme="minorEastAsia"/>
              <w:b w:val="0"/>
              <w:noProof/>
              <w:lang w:eastAsia="nl-NL"/>
            </w:rPr>
          </w:pPr>
          <w:hyperlink w:anchor="_Toc494730396" w:history="1">
            <w:r w:rsidR="00A00825" w:rsidRPr="00625FED">
              <w:rPr>
                <w:rStyle w:val="Hyperlink"/>
                <w:noProof/>
              </w:rPr>
              <w:t>5</w:t>
            </w:r>
            <w:r w:rsidR="00A00825">
              <w:rPr>
                <w:rFonts w:eastAsiaTheme="minorEastAsia"/>
                <w:b w:val="0"/>
                <w:noProof/>
                <w:lang w:eastAsia="nl-NL"/>
              </w:rPr>
              <w:tab/>
            </w:r>
            <w:r w:rsidR="00A00825" w:rsidRPr="00625FED">
              <w:rPr>
                <w:rStyle w:val="Hyperlink"/>
                <w:noProof/>
              </w:rPr>
              <w:t>Ingewikkeldere functies maken</w:t>
            </w:r>
            <w:r w:rsidR="00A00825">
              <w:rPr>
                <w:noProof/>
                <w:webHidden/>
              </w:rPr>
              <w:tab/>
            </w:r>
            <w:r w:rsidR="00A00825">
              <w:rPr>
                <w:noProof/>
                <w:webHidden/>
              </w:rPr>
              <w:fldChar w:fldCharType="begin"/>
            </w:r>
            <w:r w:rsidR="00A00825">
              <w:rPr>
                <w:noProof/>
                <w:webHidden/>
              </w:rPr>
              <w:instrText xml:space="preserve"> PAGEREF _Toc494730396 \h </w:instrText>
            </w:r>
            <w:r w:rsidR="00A00825">
              <w:rPr>
                <w:noProof/>
                <w:webHidden/>
              </w:rPr>
            </w:r>
            <w:r w:rsidR="00A00825">
              <w:rPr>
                <w:noProof/>
                <w:webHidden/>
              </w:rPr>
              <w:fldChar w:fldCharType="separate"/>
            </w:r>
            <w:r w:rsidR="00A00825">
              <w:rPr>
                <w:noProof/>
                <w:webHidden/>
              </w:rPr>
              <w:t>11</w:t>
            </w:r>
            <w:r w:rsidR="00A00825">
              <w:rPr>
                <w:noProof/>
                <w:webHidden/>
              </w:rPr>
              <w:fldChar w:fldCharType="end"/>
            </w:r>
          </w:hyperlink>
        </w:p>
        <w:p w14:paraId="4E0EF0F8" w14:textId="77777777" w:rsidR="00A00825" w:rsidRDefault="001B495A">
          <w:pPr>
            <w:pStyle w:val="TOC2"/>
            <w:rPr>
              <w:rFonts w:eastAsiaTheme="minorEastAsia"/>
              <w:noProof/>
              <w:sz w:val="22"/>
              <w:lang w:eastAsia="nl-NL"/>
            </w:rPr>
          </w:pPr>
          <w:hyperlink w:anchor="_Toc494730397" w:history="1">
            <w:r w:rsidR="00A00825" w:rsidRPr="00625FED">
              <w:rPr>
                <w:rStyle w:val="Hyperlink"/>
                <w:noProof/>
              </w:rPr>
              <w:t>5.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7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2E3F2F24" w14:textId="77777777" w:rsidR="00A00825" w:rsidRDefault="001B495A">
          <w:pPr>
            <w:pStyle w:val="TOC2"/>
            <w:rPr>
              <w:rFonts w:eastAsiaTheme="minorEastAsia"/>
              <w:noProof/>
              <w:sz w:val="22"/>
              <w:lang w:eastAsia="nl-NL"/>
            </w:rPr>
          </w:pPr>
          <w:hyperlink w:anchor="_Toc494730398" w:history="1">
            <w:r w:rsidR="00A00825" w:rsidRPr="00625FED">
              <w:rPr>
                <w:rStyle w:val="Hyperlink"/>
                <w:noProof/>
              </w:rPr>
              <w:t>5.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8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490031C6" w14:textId="77777777" w:rsidR="00A00825" w:rsidRDefault="001B495A">
          <w:pPr>
            <w:pStyle w:val="TOC1"/>
            <w:rPr>
              <w:rFonts w:eastAsiaTheme="minorEastAsia"/>
              <w:b w:val="0"/>
              <w:noProof/>
              <w:lang w:eastAsia="nl-NL"/>
            </w:rPr>
          </w:pPr>
          <w:hyperlink w:anchor="_Toc494730399" w:history="1">
            <w:r w:rsidR="00A00825" w:rsidRPr="00625FED">
              <w:rPr>
                <w:rStyle w:val="Hyperlink"/>
                <w:noProof/>
              </w:rPr>
              <w:t>6</w:t>
            </w:r>
            <w:r w:rsidR="00A00825">
              <w:rPr>
                <w:rFonts w:eastAsiaTheme="minorEastAsia"/>
                <w:b w:val="0"/>
                <w:noProof/>
                <w:lang w:eastAsia="nl-NL"/>
              </w:rPr>
              <w:tab/>
            </w:r>
            <w:r w:rsidR="00A00825" w:rsidRPr="00625FED">
              <w:rPr>
                <w:rStyle w:val="Hyperlink"/>
                <w:noProof/>
              </w:rPr>
              <w:t>Specifieke terminologie en eigenschappen</w:t>
            </w:r>
            <w:r w:rsidR="00A00825">
              <w:rPr>
                <w:noProof/>
                <w:webHidden/>
              </w:rPr>
              <w:tab/>
            </w:r>
            <w:r w:rsidR="00A00825">
              <w:rPr>
                <w:noProof/>
                <w:webHidden/>
              </w:rPr>
              <w:fldChar w:fldCharType="begin"/>
            </w:r>
            <w:r w:rsidR="00A00825">
              <w:rPr>
                <w:noProof/>
                <w:webHidden/>
              </w:rPr>
              <w:instrText xml:space="preserve"> PAGEREF _Toc494730399 \h </w:instrText>
            </w:r>
            <w:r w:rsidR="00A00825">
              <w:rPr>
                <w:noProof/>
                <w:webHidden/>
              </w:rPr>
            </w:r>
            <w:r w:rsidR="00A00825">
              <w:rPr>
                <w:noProof/>
                <w:webHidden/>
              </w:rPr>
              <w:fldChar w:fldCharType="separate"/>
            </w:r>
            <w:r w:rsidR="00A00825">
              <w:rPr>
                <w:noProof/>
                <w:webHidden/>
              </w:rPr>
              <w:t>14</w:t>
            </w:r>
            <w:r w:rsidR="00A00825">
              <w:rPr>
                <w:noProof/>
                <w:webHidden/>
              </w:rPr>
              <w:fldChar w:fldCharType="end"/>
            </w:r>
          </w:hyperlink>
        </w:p>
        <w:p w14:paraId="27824D87" w14:textId="77777777" w:rsidR="00A00825" w:rsidRDefault="001B495A">
          <w:pPr>
            <w:pStyle w:val="TOC1"/>
            <w:rPr>
              <w:rFonts w:eastAsiaTheme="minorEastAsia"/>
              <w:b w:val="0"/>
              <w:noProof/>
              <w:lang w:eastAsia="nl-NL"/>
            </w:rPr>
          </w:pPr>
          <w:hyperlink w:anchor="_Toc494730400" w:history="1">
            <w:r w:rsidR="00A00825" w:rsidRPr="00625FED">
              <w:rPr>
                <w:rStyle w:val="Hyperlink"/>
                <w:noProof/>
              </w:rPr>
              <w:t>7</w:t>
            </w:r>
            <w:r w:rsidR="00A00825">
              <w:rPr>
                <w:rFonts w:eastAsiaTheme="minorEastAsia"/>
                <w:b w:val="0"/>
                <w:noProof/>
                <w:lang w:eastAsia="nl-NL"/>
              </w:rPr>
              <w:tab/>
            </w:r>
            <w:r w:rsidR="00A00825" w:rsidRPr="00625FED">
              <w:rPr>
                <w:rStyle w:val="Hyperlink"/>
                <w:noProof/>
              </w:rPr>
              <w:t>Handige Matlab functies</w:t>
            </w:r>
            <w:r w:rsidR="00A00825">
              <w:rPr>
                <w:noProof/>
                <w:webHidden/>
              </w:rPr>
              <w:tab/>
            </w:r>
            <w:r w:rsidR="00A00825">
              <w:rPr>
                <w:noProof/>
                <w:webHidden/>
              </w:rPr>
              <w:fldChar w:fldCharType="begin"/>
            </w:r>
            <w:r w:rsidR="00A00825">
              <w:rPr>
                <w:noProof/>
                <w:webHidden/>
              </w:rPr>
              <w:instrText xml:space="preserve"> PAGEREF _Toc494730400 \h </w:instrText>
            </w:r>
            <w:r w:rsidR="00A00825">
              <w:rPr>
                <w:noProof/>
                <w:webHidden/>
              </w:rPr>
            </w:r>
            <w:r w:rsidR="00A00825">
              <w:rPr>
                <w:noProof/>
                <w:webHidden/>
              </w:rPr>
              <w:fldChar w:fldCharType="separate"/>
            </w:r>
            <w:r w:rsidR="00A00825">
              <w:rPr>
                <w:noProof/>
                <w:webHidden/>
              </w:rPr>
              <w:t>16</w:t>
            </w:r>
            <w:r w:rsidR="00A00825">
              <w:rPr>
                <w:noProof/>
                <w:webHidden/>
              </w:rPr>
              <w:fldChar w:fldCharType="end"/>
            </w:r>
          </w:hyperlink>
        </w:p>
        <w:p w14:paraId="4CE4EA4A" w14:textId="77777777" w:rsidR="00A00825" w:rsidRDefault="001B495A">
          <w:pPr>
            <w:pStyle w:val="TOC2"/>
            <w:rPr>
              <w:rFonts w:eastAsiaTheme="minorEastAsia"/>
              <w:noProof/>
              <w:sz w:val="22"/>
              <w:lang w:eastAsia="nl-NL"/>
            </w:rPr>
          </w:pPr>
          <w:hyperlink w:anchor="_Toc494730401" w:history="1">
            <w:r w:rsidR="00A00825" w:rsidRPr="00625FED">
              <w:rPr>
                <w:rStyle w:val="Hyperlink"/>
                <w:noProof/>
              </w:rPr>
              <w:t>7.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401 \h </w:instrText>
            </w:r>
            <w:r w:rsidR="00A00825">
              <w:rPr>
                <w:noProof/>
                <w:webHidden/>
              </w:rPr>
            </w:r>
            <w:r w:rsidR="00A00825">
              <w:rPr>
                <w:noProof/>
                <w:webHidden/>
              </w:rPr>
              <w:fldChar w:fldCharType="separate"/>
            </w:r>
            <w:r w:rsidR="00A00825">
              <w:rPr>
                <w:noProof/>
                <w:webHidden/>
              </w:rPr>
              <w:t>18</w:t>
            </w:r>
            <w:r w:rsidR="00A00825">
              <w:rPr>
                <w:noProof/>
                <w:webHidden/>
              </w:rPr>
              <w:fldChar w:fldCharType="end"/>
            </w:r>
          </w:hyperlink>
        </w:p>
        <w:p w14:paraId="04FD0635" w14:textId="77777777" w:rsidR="00A00825" w:rsidRDefault="001B495A">
          <w:pPr>
            <w:pStyle w:val="TOC2"/>
            <w:rPr>
              <w:rFonts w:eastAsiaTheme="minorEastAsia"/>
              <w:noProof/>
              <w:sz w:val="22"/>
              <w:lang w:eastAsia="nl-NL"/>
            </w:rPr>
          </w:pPr>
          <w:hyperlink w:anchor="_Toc494730402" w:history="1">
            <w:r w:rsidR="00A00825" w:rsidRPr="00625FED">
              <w:rPr>
                <w:rStyle w:val="Hyperlink"/>
                <w:noProof/>
              </w:rPr>
              <w:t>7.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402 \h </w:instrText>
            </w:r>
            <w:r w:rsidR="00A00825">
              <w:rPr>
                <w:noProof/>
                <w:webHidden/>
              </w:rPr>
            </w:r>
            <w:r w:rsidR="00A00825">
              <w:rPr>
                <w:noProof/>
                <w:webHidden/>
              </w:rPr>
              <w:fldChar w:fldCharType="separate"/>
            </w:r>
            <w:r w:rsidR="00A00825">
              <w:rPr>
                <w:noProof/>
                <w:webHidden/>
              </w:rPr>
              <w:t>19</w:t>
            </w:r>
            <w:r w:rsidR="00A00825">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Heading1"/>
        <w:numPr>
          <w:ilvl w:val="0"/>
          <w:numId w:val="0"/>
        </w:numPr>
      </w:pPr>
    </w:p>
    <w:p w14:paraId="1CBEA331" w14:textId="77777777" w:rsidR="00257B09" w:rsidRDefault="00DF611E" w:rsidP="00257B09">
      <w:pPr>
        <w:pStyle w:val="Heading1"/>
        <w:numPr>
          <w:ilvl w:val="0"/>
          <w:numId w:val="0"/>
        </w:numPr>
      </w:pPr>
      <w:r w:rsidRPr="00870358">
        <w:br w:type="page"/>
      </w:r>
      <w:bookmarkStart w:id="0" w:name="_Toc487552828"/>
      <w:bookmarkStart w:id="1" w:name="_Toc494730387"/>
      <w:r w:rsidR="00257B09">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Alistair Vardy</w:t>
            </w:r>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77777777" w:rsidR="00E01D6D" w:rsidRDefault="00E01D6D"/>
        </w:tc>
        <w:tc>
          <w:tcPr>
            <w:tcW w:w="1349" w:type="dxa"/>
            <w:tcBorders>
              <w:top w:val="single" w:sz="4" w:space="0" w:color="auto"/>
              <w:left w:val="single" w:sz="4" w:space="0" w:color="auto"/>
              <w:bottom w:val="single" w:sz="4" w:space="0" w:color="auto"/>
              <w:right w:val="single" w:sz="4" w:space="0" w:color="auto"/>
            </w:tcBorders>
          </w:tcPr>
          <w:p w14:paraId="78F0D1FC" w14:textId="77777777" w:rsidR="00E01D6D" w:rsidRDefault="00E01D6D"/>
        </w:tc>
        <w:tc>
          <w:tcPr>
            <w:tcW w:w="5103" w:type="dxa"/>
            <w:tcBorders>
              <w:top w:val="single" w:sz="4" w:space="0" w:color="auto"/>
              <w:left w:val="single" w:sz="4" w:space="0" w:color="auto"/>
              <w:bottom w:val="single" w:sz="4" w:space="0" w:color="auto"/>
              <w:right w:val="single" w:sz="4" w:space="0" w:color="auto"/>
            </w:tcBorders>
          </w:tcPr>
          <w:p w14:paraId="49B4BC5D"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35AB1387" w14:textId="77777777" w:rsidR="00E01D6D" w:rsidRDefault="00E01D6D"/>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Heading1"/>
      </w:pPr>
      <w:bookmarkStart w:id="6" w:name="_Toc494730388"/>
      <w:r>
        <w:lastRenderedPageBreak/>
        <w:t>Inleiding</w:t>
      </w:r>
      <w:bookmarkEnd w:id="6"/>
    </w:p>
    <w:p w14:paraId="0145C45A" w14:textId="080024FD" w:rsidR="00616656" w:rsidRDefault="0016268D" w:rsidP="0016268D">
      <w:del w:id="7" w:author="Faber, H." w:date="2017-10-03T10:13:00Z">
        <w:r w:rsidRPr="008D639A" w:rsidDel="00D91473">
          <w:delText>We hebben v</w:delText>
        </w:r>
      </w:del>
      <w:ins w:id="8" w:author="Faber, H." w:date="2017-10-03T10:14:00Z">
        <w:r w:rsidR="00D91473">
          <w:t>V</w:t>
        </w:r>
      </w:ins>
      <w:r w:rsidRPr="008D639A">
        <w:t>orige wee</w:t>
      </w:r>
      <w:r w:rsidR="00616656">
        <w:t>k</w:t>
      </w:r>
      <w:r w:rsidRPr="008D639A">
        <w:t xml:space="preserve"> </w:t>
      </w:r>
      <w:r w:rsidR="00616656">
        <w:t xml:space="preserve">heb je kennis gemaakt met MATLAB. Als het goed is weet je nu waarom jij als bewegingstechnoloog MATLAB </w:t>
      </w:r>
      <w:del w:id="9" w:author="Faber, H." w:date="2017-10-03T10:17:00Z">
        <w:r w:rsidR="00616656" w:rsidDel="00D91473">
          <w:delText xml:space="preserve">goed </w:delText>
        </w:r>
      </w:del>
      <w:r w:rsidR="00616656">
        <w:t>moet gebruiken. Vorige week heb je geleerd wat operatoren zijn, hoe je kan debuggen, hoe je vectoren maakt in MATLAB, standaard functies in MATLAB</w:t>
      </w:r>
      <w:ins w:id="10" w:author="Faber, H." w:date="2017-10-03T10:18:00Z">
        <w:r w:rsidR="00D91473">
          <w:t xml:space="preserve"> gebruikt</w:t>
        </w:r>
      </w:ins>
      <w:r w:rsidR="00616656">
        <w:t xml:space="preserve"> en je hebt al een keer een functie zelf gemaakt! We gaan in deze reader verder met het maken van een functie. Tot nu toe heb je makkelijke functies gemaakt</w:t>
      </w:r>
      <w:ins w:id="11" w:author="Faber, H." w:date="2017-10-03T10:18:00Z">
        <w:r w:rsidR="00D91473">
          <w:t>;</w:t>
        </w:r>
      </w:ins>
      <w:del w:id="12" w:author="Faber, H." w:date="2017-10-03T10:18:00Z">
        <w:r w:rsidR="00616656" w:rsidDel="00D91473">
          <w:delText>,</w:delText>
        </w:r>
      </w:del>
      <w:r w:rsidR="00616656">
        <w:t xml:space="preserve"> je gaf een input en er kwam een output uit. Maar wat nu als we bijvoorbeeld een formule hebben die meerder</w:t>
      </w:r>
      <w:ins w:id="13" w:author="Faber, H." w:date="2017-10-03T10:18:00Z">
        <w:r w:rsidR="00D91473">
          <w:t>e</w:t>
        </w:r>
      </w:ins>
      <w:r w:rsidR="00616656">
        <w:t xml:space="preserve"> </w:t>
      </w:r>
      <w:proofErr w:type="spellStart"/>
      <w:r w:rsidR="00616656">
        <w:t>inputs</w:t>
      </w:r>
      <w:proofErr w:type="spellEnd"/>
      <w:r w:rsidR="00616656">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commentRangeStart w:id="14"/>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w:t>
      </w:r>
      <w:commentRangeStart w:id="15"/>
      <w:r>
        <w:rPr>
          <w:rFonts w:eastAsia="Times New Roman" w:cs="Calibri"/>
        </w:rPr>
        <w:t>een</w:t>
      </w:r>
      <w:commentRangeEnd w:id="15"/>
      <w:r w:rsidR="00D91473">
        <w:rPr>
          <w:rStyle w:val="CommentReference"/>
        </w:rPr>
        <w:commentReference w:id="15"/>
      </w:r>
      <w:r>
        <w:rPr>
          <w:rFonts w:eastAsia="Times New Roman" w:cs="Calibri"/>
        </w:rPr>
        <w:t xml:space="preserve"> matrix rijen en kolommen bevat. </w:t>
      </w:r>
    </w:p>
    <w:p w14:paraId="58AA69D5" w14:textId="5D6AF65F" w:rsidR="00616656" w:rsidRPr="00CF33C1" w:rsidRDefault="000818D4" w:rsidP="00616656">
      <w:pPr>
        <w:numPr>
          <w:ilvl w:val="0"/>
          <w:numId w:val="1"/>
        </w:numPr>
        <w:contextualSpacing/>
        <w:rPr>
          <w:rFonts w:eastAsia="Times New Roman" w:cs="Calibri"/>
        </w:rPr>
      </w:pPr>
      <w:r>
        <w:rPr>
          <w:rFonts w:eastAsia="Times New Roman" w:cs="Calibri"/>
        </w:rPr>
        <w:t>In eigen</w:t>
      </w:r>
      <w:ins w:id="16" w:author="Faber, H." w:date="2017-10-03T10:19:00Z">
        <w:r w:rsidR="00D91473">
          <w:rPr>
            <w:rFonts w:eastAsia="Times New Roman" w:cs="Calibri"/>
          </w:rPr>
          <w:t xml:space="preserve"> </w:t>
        </w:r>
      </w:ins>
      <w:r>
        <w:rPr>
          <w:rFonts w:eastAsia="Times New Roman" w:cs="Calibri"/>
        </w:rPr>
        <w:t>woorden inleidende Matlab terminologie uitleggen, zoals:</w:t>
      </w:r>
      <w:r w:rsidR="00616656" w:rsidRPr="00CF33C1">
        <w:rPr>
          <w:rFonts w:eastAsia="Times New Roman" w:cs="Calibri"/>
        </w:rPr>
        <w:t xml:space="preserve"> colon, operator, indices, etc.</w:t>
      </w:r>
    </w:p>
    <w:p w14:paraId="1CAB0352" w14:textId="77777777" w:rsidR="00616656" w:rsidRPr="00CF33C1" w:rsidRDefault="00616656" w:rsidP="00616656">
      <w:pPr>
        <w:numPr>
          <w:ilvl w:val="0"/>
          <w:numId w:val="1"/>
        </w:numPr>
        <w:contextualSpacing/>
        <w:rPr>
          <w:rFonts w:eastAsia="Times New Roman" w:cs="Calibri"/>
        </w:rPr>
      </w:pPr>
      <w:commentRangeStart w:id="17"/>
      <w:r w:rsidRPr="00CF33C1">
        <w:rPr>
          <w:rFonts w:eastAsia="Times New Roman" w:cs="Calibri"/>
        </w:rPr>
        <w:t xml:space="preserve">Wk2.1: </w:t>
      </w:r>
      <w:commentRangeStart w:id="18"/>
      <w:r w:rsidRPr="00CF33C1">
        <w:rPr>
          <w:rFonts w:eastAsia="Times New Roman" w:cs="Calibri"/>
        </w:rPr>
        <w:t>Matlab</w:t>
      </w:r>
      <w:commentRangeEnd w:id="18"/>
      <w:r w:rsidR="00D91473">
        <w:rPr>
          <w:rStyle w:val="CommentReference"/>
        </w:rPr>
        <w:commentReference w:id="18"/>
      </w:r>
      <w:r w:rsidRPr="00CF33C1">
        <w:rPr>
          <w:rFonts w:eastAsia="Times New Roman" w:cs="Calibri"/>
        </w:rPr>
        <w:t xml:space="preserve"> help/</w:t>
      </w:r>
      <w:proofErr w:type="spellStart"/>
      <w:r w:rsidRPr="00CF33C1">
        <w:rPr>
          <w:rFonts w:eastAsia="Times New Roman" w:cs="Calibri"/>
        </w:rPr>
        <w:t>doc</w:t>
      </w:r>
      <w:proofErr w:type="spellEnd"/>
      <w:r w:rsidRPr="00CF33C1">
        <w:rPr>
          <w:rFonts w:eastAsia="Times New Roman" w:cs="Calibri"/>
        </w:rPr>
        <w:t xml:space="preserve"> functionaliteit</w:t>
      </w:r>
      <w:commentRangeEnd w:id="17"/>
      <w:r w:rsidR="000818D4">
        <w:rPr>
          <w:rStyle w:val="CommentReference"/>
        </w:rPr>
        <w:commentReference w:id="17"/>
      </w:r>
      <w:commentRangeEnd w:id="14"/>
      <w:r w:rsidR="00A00825">
        <w:rPr>
          <w:rStyle w:val="CommentReference"/>
        </w:rPr>
        <w:commentReference w:id="14"/>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42A6FD8" w14:textId="77777777" w:rsidR="00F56FEB" w:rsidRDefault="00F56FEB" w:rsidP="00F56FEB">
      <w:pPr>
        <w:pStyle w:val="Heading1"/>
      </w:pPr>
      <w:r w:rsidRPr="00155E07">
        <w:br w:type="page"/>
      </w:r>
      <w:bookmarkStart w:id="19" w:name="_Toc494730389"/>
      <w:commentRangeStart w:id="20"/>
      <w:r>
        <w:lastRenderedPageBreak/>
        <w:t>Herhaling functies vorige week</w:t>
      </w:r>
      <w:bookmarkEnd w:id="19"/>
    </w:p>
    <w:p w14:paraId="7567812A" w14:textId="77777777" w:rsidR="00155E07" w:rsidRDefault="000D0DDC">
      <w:r>
        <w:t xml:space="preserve">Vorige week heb je kennis gemaakt met functies. Deze reader gaat hier </w:t>
      </w:r>
      <w:commentRangeStart w:id="21"/>
      <w:r>
        <w:t>verder</w:t>
      </w:r>
      <w:commentRangeEnd w:id="21"/>
      <w:r w:rsidR="00D91473">
        <w:rPr>
          <w:rStyle w:val="CommentReference"/>
        </w:rPr>
        <w:commentReference w:id="21"/>
      </w:r>
      <w:r>
        <w:t xml:space="preserve"> op in. Om deze reader goed te begrijpen is het van belang dat je de reader van vorige week hebt afgerond.</w:t>
      </w:r>
      <w:r w:rsidR="00155E07">
        <w:t xml:space="preserve"> Mocht je dit niet gedaan hebben zorg ervoor dat je dit eerst afmaakt (reader 1_2, hoofdstuk 4).</w:t>
      </w:r>
    </w:p>
    <w:p w14:paraId="25093119" w14:textId="77777777" w:rsidR="00155E07" w:rsidRDefault="00155E07"/>
    <w:p w14:paraId="1A10A3F1" w14:textId="77777777" w:rsidR="00155E07" w:rsidRDefault="00155E07">
      <w:r>
        <w:t xml:space="preserve"> Een korte herhaling:</w:t>
      </w:r>
    </w:p>
    <w:p w14:paraId="69A8897E" w14:textId="39ED3DAF" w:rsidR="00155E07" w:rsidRDefault="00155E07" w:rsidP="00155E07">
      <w:pPr>
        <w:pStyle w:val="ListParagraph"/>
        <w:numPr>
          <w:ilvl w:val="0"/>
          <w:numId w:val="38"/>
        </w:numPr>
      </w:pPr>
      <w:r>
        <w:t xml:space="preserve">Je kan een functie aanroepen in je </w:t>
      </w:r>
      <w:proofErr w:type="spellStart"/>
      <w:r>
        <w:t>Command</w:t>
      </w:r>
      <w:proofErr w:type="spellEnd"/>
      <w:r>
        <w:t xml:space="preserve"> </w:t>
      </w:r>
      <w:proofErr w:type="spellStart"/>
      <w:r>
        <w:t>Window</w:t>
      </w:r>
      <w:proofErr w:type="spellEnd"/>
      <w:r>
        <w:t xml:space="preserve">, door zijn functienaam te geven en dan met haakjes openen een variabele mee te geven bijvoorbeeld </w:t>
      </w:r>
      <w:proofErr w:type="spellStart"/>
      <w:r>
        <w:t>cos</w:t>
      </w:r>
      <w:proofErr w:type="spellEnd"/>
      <w:r>
        <w:t xml:space="preserve">(pi). Hier komt dan een waarde uit, namelijk de cosinus van pi. Hierin is </w:t>
      </w:r>
      <w:proofErr w:type="spellStart"/>
      <w:r>
        <w:t>cos</w:t>
      </w:r>
      <w:proofErr w:type="spellEnd"/>
      <w:r>
        <w:t xml:space="preserve"> een standaard functie.</w:t>
      </w:r>
    </w:p>
    <w:p w14:paraId="4D33D469" w14:textId="454FEFD4" w:rsidR="00155E07" w:rsidRDefault="00155E07" w:rsidP="00155E07">
      <w:pPr>
        <w:pStyle w:val="ListParagraph"/>
        <w:numPr>
          <w:ilvl w:val="0"/>
          <w:numId w:val="38"/>
        </w:numPr>
      </w:pPr>
      <w:r>
        <w:t xml:space="preserve">Je hebt ook al geleerd om je eigen functie te maken, door onder het tabblad editor te klikken en dan op </w:t>
      </w:r>
      <w:proofErr w:type="spellStart"/>
      <w:r>
        <w:t>function</w:t>
      </w:r>
      <w:proofErr w:type="spellEnd"/>
      <w:r>
        <w:t xml:space="preserve">. Wanneer je dit doet krijg je bovenaan een balk met output, de naam van de functie en de </w:t>
      </w:r>
      <w:proofErr w:type="spellStart"/>
      <w:r>
        <w:t>inputs</w:t>
      </w:r>
      <w:proofErr w:type="spellEnd"/>
      <w:r>
        <w:t>, zoals je hieronder kan zien.</w:t>
      </w:r>
    </w:p>
    <w:p w14:paraId="1037BCBA" w14:textId="26B08410" w:rsidR="00155E07" w:rsidRDefault="00155E07" w:rsidP="00155E07">
      <w:pPr>
        <w:pStyle w:val="ListParagraph"/>
      </w:pPr>
      <w:r>
        <w:rPr>
          <w:noProof/>
          <w:lang w:val="en-US"/>
        </w:rPr>
        <w:drawing>
          <wp:inline distT="0" distB="0" distL="0" distR="0" wp14:anchorId="5CC730CE" wp14:editId="60A82441">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13">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FF0C9D5" w14:textId="13DA5B28" w:rsidR="00155E07" w:rsidRDefault="00155E07" w:rsidP="00155E07">
      <w:pPr>
        <w:pStyle w:val="ListParagraph"/>
        <w:numPr>
          <w:ilvl w:val="0"/>
          <w:numId w:val="38"/>
        </w:numPr>
      </w:pPr>
      <w:r>
        <w:t xml:space="preserve">We gaan nu hieronder door functies met meerdere </w:t>
      </w:r>
      <w:proofErr w:type="spellStart"/>
      <w:r>
        <w:t>inputs</w:t>
      </w:r>
      <w:proofErr w:type="spellEnd"/>
      <w:r>
        <w:t xml:space="preserve"> en </w:t>
      </w:r>
      <w:proofErr w:type="spellStart"/>
      <w:r>
        <w:t>outputs</w:t>
      </w:r>
      <w:proofErr w:type="spellEnd"/>
      <w:r>
        <w:t xml:space="preserve">. Succes! </w:t>
      </w:r>
      <w:commentRangeEnd w:id="20"/>
      <w:r w:rsidR="00237910">
        <w:rPr>
          <w:rStyle w:val="CommentReference"/>
        </w:rPr>
        <w:commentReference w:id="20"/>
      </w:r>
    </w:p>
    <w:p w14:paraId="7BE201D0" w14:textId="5D644807" w:rsidR="0016268D" w:rsidRDefault="00155E07">
      <w:r>
        <w:t xml:space="preserve"> </w:t>
      </w:r>
      <w:r w:rsidR="000C7623">
        <w:br w:type="page"/>
      </w:r>
    </w:p>
    <w:p w14:paraId="4803A610" w14:textId="77777777" w:rsidR="0016268D" w:rsidRDefault="0016268D" w:rsidP="0016268D">
      <w:pPr>
        <w:pStyle w:val="Heading1"/>
      </w:pPr>
      <w:bookmarkStart w:id="22" w:name="_Toc494730390"/>
      <w:r>
        <w:lastRenderedPageBreak/>
        <w:t xml:space="preserve">Functies met meerdere </w:t>
      </w:r>
      <w:proofErr w:type="spellStart"/>
      <w:r>
        <w:t>outputs</w:t>
      </w:r>
      <w:bookmarkEnd w:id="22"/>
      <w:proofErr w:type="spellEnd"/>
    </w:p>
    <w:p w14:paraId="470B12ED" w14:textId="5FB22109" w:rsidR="009D4C4C" w:rsidRDefault="009D4C4C" w:rsidP="0016268D">
      <w:r>
        <w:t>We beginnen met een functie die meerder</w:t>
      </w:r>
      <w:ins w:id="23" w:author="Faber, H." w:date="2017-10-03T10:23:00Z">
        <w:r w:rsidR="007A6684">
          <w:t>e</w:t>
        </w:r>
      </w:ins>
      <w:r>
        <w:t xml:space="preserve"> </w:t>
      </w:r>
      <w:proofErr w:type="spellStart"/>
      <w:r>
        <w:t>outputs</w:t>
      </w:r>
      <w:proofErr w:type="spellEnd"/>
      <w:r>
        <w:t xml:space="preserve"> geeft. Stel</w:t>
      </w:r>
      <w:ins w:id="24" w:author="Faber, H." w:date="2017-10-03T10:24:00Z">
        <w:r w:rsidR="007A6684">
          <w:t>,</w:t>
        </w:r>
      </w:ins>
      <w:r>
        <w:t xml:space="preserve"> je wilt bij een 100</w:t>
      </w:r>
      <w:ins w:id="25" w:author="Gebruiker" w:date="2017-10-02T17:58:00Z">
        <w:r w:rsidR="00A00825">
          <w:t xml:space="preserve"> </w:t>
        </w:r>
      </w:ins>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ins w:id="26" w:author="Faber, H." w:date="2017-10-03T10:24:00Z">
        <w:r w:rsidR="007A6684">
          <w:t>de</w:t>
        </w:r>
      </w:ins>
      <w:del w:id="27" w:author="Faber, H." w:date="2017-10-03T10:24:00Z">
        <w:r w:rsidR="006965E7" w:rsidDel="007A6684">
          <w:delText>een</w:delText>
        </w:r>
      </w:del>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w:t>
      </w:r>
      <w:commentRangeStart w:id="28"/>
      <w:r w:rsidR="0016268D">
        <w:t>vector</w:t>
      </w:r>
      <w:commentRangeEnd w:id="28"/>
      <w:r w:rsidR="007A6684">
        <w:rPr>
          <w:rStyle w:val="CommentReference"/>
        </w:rPr>
        <w:commentReference w:id="28"/>
      </w:r>
      <w:r w:rsidR="0016268D">
        <w:t xml:space="preserve">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val="en-US"/>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 xml:space="preserve">bij </w:t>
      </w:r>
      <w:proofErr w:type="spellStart"/>
      <w:r w:rsidR="007C7307">
        <w:t>Usain</w:t>
      </w:r>
      <w:proofErr w:type="spellEnd"/>
      <w:r w:rsidR="007C7307">
        <w:t xml:space="preserve">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 xml:space="preserve">Open het bestand </w:t>
      </w:r>
      <w:proofErr w:type="spellStart"/>
      <w:r>
        <w:t>Usain_Bolt.mat</w:t>
      </w:r>
      <w:proofErr w:type="spellEnd"/>
      <w:r w:rsidR="005503A5">
        <w:t xml:space="preserve"> of sleep het bestand naar je </w:t>
      </w:r>
      <w:proofErr w:type="spellStart"/>
      <w:r w:rsidR="005503A5">
        <w:t>workspace</w:t>
      </w:r>
      <w:proofErr w:type="spellEnd"/>
      <w:r w:rsidR="005503A5">
        <w:t>. Nu verschijn</w:t>
      </w:r>
      <w:r w:rsidR="00F56FEB">
        <w:t xml:space="preserve">t er een variabele met Snelheid in je </w:t>
      </w:r>
      <w:proofErr w:type="spellStart"/>
      <w:r w:rsidR="00F56FEB">
        <w:t>Workspace</w:t>
      </w:r>
      <w:proofErr w:type="spellEnd"/>
      <w:r w:rsidR="00F56FEB">
        <w:t>.</w:t>
      </w:r>
    </w:p>
    <w:p w14:paraId="43E700E4" w14:textId="114BC469" w:rsidR="0016268D" w:rsidRDefault="005503A5" w:rsidP="0016268D">
      <w:r>
        <w:t xml:space="preserve">Gebruik nu de functie max. Vul in </w:t>
      </w:r>
      <w:proofErr w:type="spellStart"/>
      <w:r>
        <w:t>Maximalesnelheid</w:t>
      </w:r>
      <w:proofErr w:type="spellEnd"/>
      <w:r>
        <w:t>=max(Snelheid)</w:t>
      </w:r>
    </w:p>
    <w:p w14:paraId="44E8361A" w14:textId="431D2732" w:rsidR="005503A5" w:rsidRDefault="005503A5" w:rsidP="005503A5">
      <w:pPr>
        <w:jc w:val="center"/>
      </w:pPr>
      <w:commentRangeStart w:id="29"/>
      <w:r w:rsidRPr="005503A5">
        <w:rPr>
          <w:noProof/>
          <w:lang w:val="en-US"/>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0800" cy="1282700"/>
                    </a:xfrm>
                    <a:prstGeom prst="rect">
                      <a:avLst/>
                    </a:prstGeom>
                  </pic:spPr>
                </pic:pic>
              </a:graphicData>
            </a:graphic>
          </wp:inline>
        </w:drawing>
      </w:r>
      <w:commentRangeEnd w:id="29"/>
      <w:r w:rsidR="00A00825">
        <w:rPr>
          <w:rStyle w:val="CommentReference"/>
        </w:rPr>
        <w:commentReference w:id="29"/>
      </w:r>
    </w:p>
    <w:p w14:paraId="5C89D61F" w14:textId="4431A440" w:rsidR="005503A5" w:rsidRDefault="005503A5" w:rsidP="0016268D">
      <w:r>
        <w:t xml:space="preserve">We </w:t>
      </w:r>
      <w:commentRangeStart w:id="30"/>
      <w:r>
        <w:t>weten</w:t>
      </w:r>
      <w:commentRangeEnd w:id="30"/>
      <w:r w:rsidR="007A6684">
        <w:rPr>
          <w:rStyle w:val="CommentReference"/>
        </w:rPr>
        <w:commentReference w:id="30"/>
      </w:r>
      <w:r>
        <w:t xml:space="preserve"> dus dat zijn maximale snelheid 12.44 m/s is, maar we weten nog steeds niet op welk moment. Dit kunnen we doen door nog een output te krijgen. Dit doe je do</w:t>
      </w:r>
      <w:r w:rsidR="00843B64">
        <w:t>or voor je functie aanvraag blokhaken</w:t>
      </w:r>
      <w:r w:rsidR="00237F1F">
        <w:t xml:space="preserve"> te zetten, tussen de blokhaken kan je</w:t>
      </w:r>
      <w:r>
        <w:t xml:space="preserve"> meerder</w:t>
      </w:r>
      <w:r w:rsidR="00BA1E5F">
        <w:t>e</w:t>
      </w:r>
      <w:r>
        <w:t xml:space="preserve"> output variabele </w:t>
      </w:r>
      <w:r w:rsidR="00237F1F">
        <w:t xml:space="preserve">zetten, </w:t>
      </w:r>
      <w:r>
        <w:t xml:space="preserve">dat ziet er dan als volgt uit:   </w:t>
      </w:r>
    </w:p>
    <w:p w14:paraId="4F157E1B" w14:textId="14E8BF4A" w:rsidR="0016268D" w:rsidRDefault="00E93697" w:rsidP="005503A5">
      <w:pPr>
        <w:jc w:val="center"/>
      </w:pPr>
      <w:r>
        <w:t>[</w:t>
      </w:r>
      <w:proofErr w:type="spellStart"/>
      <w:r>
        <w:t>m</w:t>
      </w:r>
      <w:r w:rsidR="005503A5">
        <w:t>aximaleSnelheid</w:t>
      </w:r>
      <w:proofErr w:type="spellEnd"/>
      <w:r w:rsidR="005503A5">
        <w:t>, index]=max(Snelheid)</w:t>
      </w:r>
    </w:p>
    <w:p w14:paraId="3B98F6B6" w14:textId="06BE48A9" w:rsidR="00A00825" w:rsidRDefault="005503A5" w:rsidP="005503A5">
      <w:pPr>
        <w:rPr>
          <w:ins w:id="31" w:author="Gebruiker" w:date="2017-10-02T18:00:00Z"/>
        </w:rPr>
      </w:pPr>
      <w:r>
        <w:t xml:space="preserve">Voer dit in </w:t>
      </w:r>
      <w:proofErr w:type="spellStart"/>
      <w:r>
        <w:t>in</w:t>
      </w:r>
      <w:proofErr w:type="spellEnd"/>
      <w:r>
        <w:t xml:space="preserve"> Matlab.</w:t>
      </w:r>
      <w:r>
        <w:br/>
        <w:t xml:space="preserve">Op hoeveel meter is </w:t>
      </w:r>
      <w:proofErr w:type="spellStart"/>
      <w:r>
        <w:t>Usain</w:t>
      </w:r>
      <w:proofErr w:type="spellEnd"/>
      <w:r>
        <w:t xml:space="preserve"> Bolt op zijn maximale snelheid?</w:t>
      </w:r>
      <w:r w:rsidR="00BA1E5F">
        <w:t xml:space="preserve"> Laat je antwoord zien aan de docent</w:t>
      </w:r>
    </w:p>
    <w:p w14:paraId="4CF626DA" w14:textId="77777777" w:rsidR="00A00825" w:rsidRDefault="00A00825">
      <w:pPr>
        <w:rPr>
          <w:ins w:id="32" w:author="Gebruiker" w:date="2017-10-02T18:00:00Z"/>
        </w:rPr>
      </w:pPr>
      <w:ins w:id="33" w:author="Gebruiker" w:date="2017-10-02T18:00:00Z">
        <w:r>
          <w:br w:type="page"/>
        </w:r>
      </w:ins>
    </w:p>
    <w:p w14:paraId="2C7E5CE3" w14:textId="77777777" w:rsidR="00123EEC" w:rsidRDefault="00123EEC" w:rsidP="005503A5"/>
    <w:p w14:paraId="2AF66BCD" w14:textId="77777777" w:rsidR="0016268D" w:rsidRDefault="0016268D" w:rsidP="0016268D">
      <w:pPr>
        <w:pStyle w:val="Heading2"/>
      </w:pPr>
      <w:bookmarkStart w:id="34" w:name="_Toc494730391"/>
      <w:r>
        <w:t>Vragen en opdrachten</w:t>
      </w:r>
      <w:bookmarkEnd w:id="34"/>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stParagraph"/>
        <w:numPr>
          <w:ilvl w:val="0"/>
          <w:numId w:val="20"/>
        </w:numPr>
        <w:spacing w:after="200" w:line="252" w:lineRule="auto"/>
        <w:rPr>
          <w:rFonts w:ascii="Calibri" w:hAnsi="Calibri" w:cs="Cordia New"/>
        </w:rPr>
      </w:pPr>
      <w:commentRangeStart w:id="35"/>
      <w:r w:rsidRPr="001416C9">
        <w:rPr>
          <w:rFonts w:ascii="Calibri" w:hAnsi="Calibri" w:cs="Cordia New"/>
        </w:rPr>
        <w:t>We hebben y =[3 6 7 12 8 15 20 2 4]; Om het maximum te bepalen maken we ge</w:t>
      </w:r>
      <w:r w:rsidR="00123EEC">
        <w:rPr>
          <w:rFonts w:ascii="Calibri" w:hAnsi="Calibri" w:cs="Cordia New"/>
        </w:rPr>
        <w:t>bruik van het commando max[y].</w:t>
      </w:r>
    </w:p>
    <w:p w14:paraId="4275727A" w14:textId="43C2BA08" w:rsidR="00123EEC" w:rsidRDefault="00123EEC" w:rsidP="00123EEC">
      <w:pPr>
        <w:pStyle w:val="ListParagraph"/>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w:t>
      </w:r>
      <w:r w:rsidR="00A64BDC">
        <w:rPr>
          <w:rFonts w:ascii="Calibri" w:hAnsi="Calibri" w:cs="Cordia New"/>
        </w:rPr>
        <w:t>e</w:t>
      </w:r>
      <w:r>
        <w:rPr>
          <w:rFonts w:ascii="Calibri" w:hAnsi="Calibri" w:cs="Cordia New"/>
        </w:rPr>
        <w:t>,index</w:t>
      </w:r>
      <w:proofErr w:type="spellEnd"/>
      <w:r>
        <w:rPr>
          <w:rFonts w:ascii="Calibri" w:hAnsi="Calibri" w:cs="Cordia New"/>
        </w:rPr>
        <w:t>]=max(x)</w:t>
      </w:r>
    </w:p>
    <w:p w14:paraId="74C577C6" w14:textId="555F3AF5" w:rsidR="00123EEC" w:rsidRPr="00123EEC" w:rsidRDefault="00123EEC" w:rsidP="001416C9">
      <w:pPr>
        <w:pStyle w:val="ListParagraph"/>
        <w:numPr>
          <w:ilvl w:val="0"/>
          <w:numId w:val="20"/>
        </w:numPr>
        <w:spacing w:after="200" w:line="252" w:lineRule="auto"/>
        <w:rPr>
          <w:rFonts w:ascii="Calibri" w:hAnsi="Calibri" w:cs="Cordia New"/>
        </w:rPr>
      </w:pPr>
      <w:r>
        <w:rPr>
          <w:rFonts w:ascii="Calibri" w:hAnsi="Calibri" w:cs="Cordia New"/>
        </w:rPr>
        <w:t xml:space="preserve">Je wilt meerder </w:t>
      </w:r>
      <w:proofErr w:type="spellStart"/>
      <w:r>
        <w:rPr>
          <w:rFonts w:ascii="Calibri" w:hAnsi="Calibri" w:cs="Cordia New"/>
        </w:rPr>
        <w:t>outputs</w:t>
      </w:r>
      <w:proofErr w:type="spellEnd"/>
      <w:r>
        <w:rPr>
          <w:rFonts w:ascii="Calibri" w:hAnsi="Calibri" w:cs="Cordia New"/>
        </w:rPr>
        <w:t xml:space="preserve"> berekenen hiervoor gebruik je { output1, output2   }=min(x)</w:t>
      </w:r>
      <w:commentRangeEnd w:id="35"/>
      <w:r w:rsidR="00A00825">
        <w:rPr>
          <w:rStyle w:val="CommentReference"/>
        </w:rPr>
        <w:commentReference w:id="35"/>
      </w:r>
    </w:p>
    <w:p w14:paraId="4A926985" w14:textId="77777777" w:rsidR="0016268D" w:rsidRDefault="0016268D" w:rsidP="0016268D">
      <w:pPr>
        <w:pStyle w:val="Heading2"/>
      </w:pPr>
      <w:bookmarkStart w:id="36" w:name="_Toc494730392"/>
      <w:r>
        <w:t>Antwoorden en uitwerkingen</w:t>
      </w:r>
      <w:bookmarkEnd w:id="36"/>
    </w:p>
    <w:p w14:paraId="7D014C50" w14:textId="77777777" w:rsidR="001416C9" w:rsidRDefault="001416C9" w:rsidP="001416C9">
      <w:pPr>
        <w:pStyle w:val="ListParagraph"/>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Het antwoord is onjuist, je gebruikt blokhaken [ ] en geen accolade { }.</w:t>
      </w:r>
    </w:p>
    <w:p w14:paraId="025BD204" w14:textId="77777777" w:rsidR="00BA1E5F" w:rsidRDefault="00BA1E5F"/>
    <w:p w14:paraId="75AFF5B6" w14:textId="77777777" w:rsidR="00123EEC" w:rsidRPr="00123EEC" w:rsidRDefault="00123EEC">
      <w:pPr>
        <w:rPr>
          <w:b/>
        </w:rPr>
      </w:pPr>
      <w:commentRangeStart w:id="37"/>
      <w:r w:rsidRPr="00123EEC">
        <w:rPr>
          <w:b/>
        </w:rPr>
        <w:t>Extra</w:t>
      </w:r>
      <w:commentRangeEnd w:id="37"/>
      <w:r w:rsidR="007A6684">
        <w:rPr>
          <w:rStyle w:val="CommentReference"/>
        </w:rPr>
        <w:commentReference w:id="37"/>
      </w:r>
      <w:r w:rsidRPr="00123EEC">
        <w:rPr>
          <w:b/>
        </w:rPr>
        <w:t xml:space="preserve">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r w:rsidRPr="00DF1494">
        <w:rPr>
          <w:b/>
        </w:rPr>
        <w:t>x = [20    11    11     5    10    23    14     8     8    20];</w:t>
      </w:r>
    </w:p>
    <w:p w14:paraId="0535F6EA" w14:textId="77777777" w:rsidR="00123EEC" w:rsidRPr="00DF1494" w:rsidRDefault="00123EEC" w:rsidP="00123EEC">
      <w:pPr>
        <w:rPr>
          <w:b/>
        </w:rPr>
      </w:pPr>
      <w:commentRangeStart w:id="38"/>
      <w:r w:rsidRPr="00DF1494">
        <w:rPr>
          <w:b/>
        </w:rPr>
        <w:t>Bereken</w:t>
      </w:r>
      <w:commentRangeEnd w:id="38"/>
      <w:r w:rsidR="007A6684">
        <w:rPr>
          <w:rStyle w:val="CommentReference"/>
        </w:rPr>
        <w:commentReference w:id="38"/>
      </w:r>
      <w:r w:rsidRPr="00DF1494">
        <w:rPr>
          <w:b/>
        </w:rPr>
        <w:t xml:space="preserve">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r w:rsidRPr="00DF1494">
        <w:rPr>
          <w:b/>
        </w:rPr>
        <w:t xml:space="preserve">x = [20    11    11     5    10    </w:t>
      </w:r>
      <w:r>
        <w:rPr>
          <w:b/>
        </w:rPr>
        <w:t>1</w:t>
      </w:r>
      <w:r w:rsidRPr="00DF1494">
        <w:rPr>
          <w:b/>
        </w:rPr>
        <w:t>3    14     8     8    20];</w:t>
      </w:r>
    </w:p>
    <w:p w14:paraId="374A8FA5" w14:textId="77777777" w:rsidR="00123EEC" w:rsidRDefault="00123EEC" w:rsidP="00123EEC">
      <w:pPr>
        <w:rPr>
          <w:b/>
        </w:rPr>
      </w:pPr>
      <w:r>
        <w:rPr>
          <w:b/>
        </w:rPr>
        <w:t xml:space="preserve">Onderzoek wat Matlab nu als </w:t>
      </w:r>
      <w:commentRangeStart w:id="39"/>
      <w:r>
        <w:rPr>
          <w:b/>
        </w:rPr>
        <w:t>antwoord</w:t>
      </w:r>
      <w:commentRangeEnd w:id="39"/>
      <w:r w:rsidR="007A6684">
        <w:rPr>
          <w:rStyle w:val="CommentReference"/>
        </w:rPr>
        <w:commentReference w:id="39"/>
      </w:r>
      <w:r>
        <w:rPr>
          <w:b/>
        </w:rPr>
        <w:t xml:space="preserve"> geeft.</w:t>
      </w:r>
    </w:p>
    <w:p w14:paraId="6DE6E92F" w14:textId="7A72381B" w:rsidR="001416C9" w:rsidRDefault="001416C9">
      <w:r>
        <w:br w:type="page"/>
      </w:r>
    </w:p>
    <w:p w14:paraId="4E8C900F" w14:textId="1CF48A36" w:rsidR="0016268D" w:rsidRDefault="0016268D" w:rsidP="0016268D">
      <w:pPr>
        <w:pStyle w:val="Heading1"/>
      </w:pPr>
      <w:bookmarkStart w:id="40" w:name="_Toc494730393"/>
      <w:r>
        <w:lastRenderedPageBreak/>
        <w:t xml:space="preserve">Functie met meerdere </w:t>
      </w:r>
      <w:proofErr w:type="spellStart"/>
      <w:r>
        <w:t>inputs</w:t>
      </w:r>
      <w:bookmarkEnd w:id="40"/>
      <w:proofErr w:type="spellEnd"/>
    </w:p>
    <w:p w14:paraId="69E71E1F" w14:textId="0076E8E4" w:rsidR="00F56FEB" w:rsidRDefault="00F56FEB" w:rsidP="0016268D">
      <w:r>
        <w:t xml:space="preserve">Net hebben we gezien dat een functie meerdere </w:t>
      </w:r>
      <w:proofErr w:type="spellStart"/>
      <w:r>
        <w:t>outputs</w:t>
      </w:r>
      <w:proofErr w:type="spellEnd"/>
      <w:r>
        <w:t xml:space="preserve"> kan hebben</w:t>
      </w:r>
      <w:ins w:id="41" w:author="Faber, H." w:date="2017-10-03T10:33:00Z">
        <w:r w:rsidR="00C10EF4">
          <w:t>. J</w:t>
        </w:r>
      </w:ins>
      <w:del w:id="42" w:author="Faber, H." w:date="2017-10-03T10:33:00Z">
        <w:r w:rsidDel="00C10EF4">
          <w:delText>, j</w:delText>
        </w:r>
      </w:del>
      <w:r>
        <w:t>e raad</w:t>
      </w:r>
      <w:ins w:id="43" w:author="Faber, H." w:date="2017-10-03T10:33:00Z">
        <w:r w:rsidR="00C10EF4">
          <w:t>t</w:t>
        </w:r>
      </w:ins>
      <w:r>
        <w:t xml:space="preserve"> het al</w:t>
      </w:r>
      <w:del w:id="44" w:author="Faber, H." w:date="2017-10-03T10:34:00Z">
        <w:r w:rsidDel="00C10EF4">
          <w:delText>,</w:delText>
        </w:r>
      </w:del>
      <w:ins w:id="45" w:author="Faber, H." w:date="2017-10-03T10:34:00Z">
        <w:r w:rsidR="00C10EF4">
          <w:t>:</w:t>
        </w:r>
      </w:ins>
      <w:r>
        <w:t xml:space="preserve"> een functie kan ook meerder </w:t>
      </w:r>
      <w:proofErr w:type="spellStart"/>
      <w:r>
        <w:t>inputs</w:t>
      </w:r>
      <w:proofErr w:type="spellEnd"/>
      <w:r>
        <w:t xml:space="preserve"> hebben. </w:t>
      </w:r>
    </w:p>
    <w:tbl>
      <w:tblPr>
        <w:tblStyle w:val="TableGrid"/>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3165C224" w:rsidR="0016268D" w:rsidRDefault="00BE4E77" w:rsidP="0016268D">
      <w:r>
        <w:rPr>
          <w:noProof/>
          <w:lang w:val="en-US"/>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7A6684" w:rsidRPr="00BE4E77" w:rsidRDefault="007A6684" w:rsidP="00BE4E77">
                            <w:pPr>
                              <w:jc w:val="center"/>
                              <w:rPr>
                                <w:sz w:val="16"/>
                                <w:szCs w:val="16"/>
                              </w:rPr>
                            </w:pPr>
                            <w:r w:rsidRPr="00BE4E77">
                              <w:rPr>
                                <w:sz w:val="16"/>
                                <w:szCs w:val="16"/>
                              </w:rPr>
                              <w:t xml:space="preserve">Leuk weetje: </w:t>
                            </w:r>
                          </w:p>
                          <w:p w14:paraId="020AABF7" w14:textId="01B0BAFC" w:rsidR="007A6684" w:rsidRPr="00BE4E77" w:rsidRDefault="007A6684"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" adj="-5548,-462" fillcolor="#5b9bd5 [3204]" strokecolor="#1f4d78 [1604]" strokeweight="1pt">
                <v:stroke joinstyle="miter"/>
                <v:textbox>
                  <w:txbxContent>
                    <w:p w14:paraId="60C4A0A8" w14:textId="6E73E5CA" w:rsidR="007A6684" w:rsidRPr="00BE4E77" w:rsidRDefault="007A6684" w:rsidP="00BE4E77">
                      <w:pPr>
                        <w:jc w:val="center"/>
                        <w:rPr>
                          <w:sz w:val="16"/>
                          <w:szCs w:val="16"/>
                        </w:rPr>
                      </w:pPr>
                      <w:r w:rsidRPr="00BE4E77">
                        <w:rPr>
                          <w:sz w:val="16"/>
                          <w:szCs w:val="16"/>
                        </w:rPr>
                        <w:t xml:space="preserve">Leuk weetje: </w:t>
                      </w:r>
                    </w:p>
                    <w:p w14:paraId="020AABF7" w14:textId="01B0BAFC" w:rsidR="007A6684" w:rsidRPr="00BE4E77" w:rsidRDefault="007A6684"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laboratory </w:t>
                      </w:r>
                      <w:r w:rsidRPr="00BE4E77">
                        <w:rPr>
                          <w:sz w:val="16"/>
                          <w:szCs w:val="16"/>
                        </w:rPr>
                        <w:t xml:space="preserve">   </w:t>
                      </w:r>
                    </w:p>
                  </w:txbxContent>
                </v:textbox>
                <w10:wrap type="through"/>
              </v:shape>
            </w:pict>
          </mc:Fallback>
        </mc:AlternateContent>
      </w:r>
      <w:r w:rsidR="0016268D">
        <w:t>Bekijk de volgende matrix</w:t>
      </w:r>
      <w:r>
        <w:t xml:space="preserve">. </w:t>
      </w:r>
      <w:r w:rsidR="00E93697">
        <w:t xml:space="preserve">Een </w:t>
      </w:r>
      <w:ins w:id="46" w:author="Faber, H." w:date="2017-10-03T10:34:00Z">
        <w:r w:rsidR="00C10EF4">
          <w:t>m</w:t>
        </w:r>
      </w:ins>
      <w:del w:id="47" w:author="Faber, H." w:date="2017-10-03T10:34:00Z">
        <w:r w:rsidR="00E93697" w:rsidDel="00C10EF4">
          <w:delText>M</w:delText>
        </w:r>
      </w:del>
      <w:r w:rsidR="00E93697">
        <w:t>atrix kan gezien worden als soort tabel. LET OP! Dit is een versimpeling</w:t>
      </w:r>
      <w:ins w:id="48" w:author="Faber, H." w:date="2017-10-03T10:34:00Z">
        <w:r w:rsidR="00C10EF4">
          <w:t>:</w:t>
        </w:r>
      </w:ins>
      <w:r w:rsidR="00E93697">
        <w:t xml:space="preserve"> in de toekomst ga je meer leren over </w:t>
      </w:r>
      <w:commentRangeStart w:id="49"/>
      <w:commentRangeStart w:id="50"/>
      <w:r w:rsidR="00E93697">
        <w:t>matri</w:t>
      </w:r>
      <w:ins w:id="51" w:author="Faber, H." w:date="2017-10-03T10:34:00Z">
        <w:r w:rsidR="00C10EF4">
          <w:t>ces</w:t>
        </w:r>
      </w:ins>
      <w:del w:id="52" w:author="Faber, H." w:date="2017-10-03T10:34:00Z">
        <w:r w:rsidR="00E93697" w:rsidDel="00C10EF4">
          <w:delText>xen</w:delText>
        </w:r>
      </w:del>
      <w:commentRangeEnd w:id="49"/>
      <w:r w:rsidR="007A6684">
        <w:rPr>
          <w:rStyle w:val="CommentReference"/>
        </w:rPr>
        <w:commentReference w:id="49"/>
      </w:r>
      <w:r w:rsidR="00E93697">
        <w:t xml:space="preserve"> maar nu </w:t>
      </w:r>
      <w:commentRangeEnd w:id="50"/>
      <w:r w:rsidR="00237910">
        <w:rPr>
          <w:rStyle w:val="CommentReference"/>
        </w:rPr>
        <w:commentReference w:id="50"/>
      </w:r>
      <w:r w:rsidR="00E93697">
        <w:t>vatten we het even op als een tabel. E</w:t>
      </w:r>
      <w:r>
        <w:t>en matrix bestaat</w:t>
      </w:r>
      <w:ins w:id="53" w:author="Faber, H." w:date="2017-10-03T10:34:00Z">
        <w:r w:rsidR="00C10EF4">
          <w:t>, net als een tabel,</w:t>
        </w:r>
      </w:ins>
      <w:r>
        <w:t xml:space="preserve"> uit rijen en kolommen.</w:t>
      </w:r>
      <w:r w:rsidR="00E01D6D">
        <w:t xml:space="preserve"> In het vervolg van je studie ga je </w:t>
      </w:r>
      <w:commentRangeStart w:id="54"/>
      <w:r w:rsidR="00E01D6D">
        <w:t>meer</w:t>
      </w:r>
      <w:commentRangeEnd w:id="54"/>
      <w:r w:rsidR="00C10EF4">
        <w:rPr>
          <w:rStyle w:val="CommentReference"/>
        </w:rPr>
        <w:commentReference w:id="54"/>
      </w:r>
      <w:r w:rsidR="00E01D6D">
        <w:t xml:space="preserve"> leren over matrixen. </w:t>
      </w:r>
    </w:p>
    <w:p w14:paraId="37B9905F" w14:textId="740947C7" w:rsidR="001C0458" w:rsidRPr="00DF1494" w:rsidDel="00A00825" w:rsidRDefault="00BE4E77" w:rsidP="00BE4E77">
      <w:pPr>
        <w:jc w:val="center"/>
        <w:rPr>
          <w:del w:id="55" w:author="Gebruiker" w:date="2017-10-02T18:01:00Z"/>
        </w:rPr>
      </w:pPr>
      <w:r w:rsidRPr="00BE4E77">
        <w:rPr>
          <w:noProof/>
          <w:lang w:val="en-US"/>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23925A79" w:rsidR="00BE4E77" w:rsidDel="00A00825" w:rsidRDefault="00BE4E77" w:rsidP="0016268D">
      <w:pPr>
        <w:rPr>
          <w:del w:id="56" w:author="Gebruiker" w:date="2017-10-02T18:01:00Z"/>
        </w:rPr>
      </w:pPr>
      <w:r>
        <w:t>Het berekenen van het gemiddelde van een vector hebben we vorige week al gedaan</w:t>
      </w:r>
      <w:ins w:id="57" w:author="Faber, H." w:date="2017-10-03T10:35:00Z">
        <w:r w:rsidR="00C10EF4">
          <w:t>.</w:t>
        </w:r>
      </w:ins>
      <w:r>
        <w:t xml:space="preserve"> </w:t>
      </w:r>
      <w:ins w:id="58" w:author="Faber, H." w:date="2017-10-03T10:35:00Z">
        <w:r w:rsidR="00C10EF4">
          <w:t>D</w:t>
        </w:r>
      </w:ins>
      <w:del w:id="59" w:author="Faber, H." w:date="2017-10-03T10:35:00Z">
        <w:r w:rsidDel="00C10EF4">
          <w:delText>d</w:delText>
        </w:r>
      </w:del>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commentRangeStart w:id="60"/>
      <w:r>
        <w:t>Wanneer</w:t>
      </w:r>
      <w:commentRangeEnd w:id="60"/>
      <w:r w:rsidR="00C10EF4">
        <w:rPr>
          <w:rStyle w:val="CommentReference"/>
        </w:rPr>
        <w:commentReference w:id="60"/>
      </w:r>
      <w:r>
        <w:t xml:space="preserve"> je de index opvraagt van bovenstaande matrix krijg je bij het volgende: </w:t>
      </w:r>
      <w:r w:rsidR="0016268D">
        <w:t xml:space="preserve">Element </w:t>
      </w:r>
      <w:r w:rsidR="0016268D" w:rsidRPr="00DB65F8">
        <w:rPr>
          <w:rFonts w:ascii="Consolas" w:hAnsi="Consolas"/>
        </w:rPr>
        <w:t>A(3,2)</w:t>
      </w:r>
      <w:r>
        <w:rPr>
          <w:rFonts w:ascii="Consolas" w:hAnsi="Consolas"/>
        </w:rPr>
        <w:t xml:space="preserve"> </w:t>
      </w:r>
      <w:r w:rsidR="0016268D">
        <w:t xml:space="preserve"> is </w:t>
      </w:r>
      <w:commentRangeStart w:id="61"/>
      <w:r w:rsidR="0016268D">
        <w:t>dan</w:t>
      </w:r>
      <w:commentRangeEnd w:id="61"/>
      <w:r w:rsidR="00C10EF4">
        <w:rPr>
          <w:rStyle w:val="CommentReference"/>
        </w:rPr>
        <w:commentReference w:id="61"/>
      </w:r>
      <w:r w:rsidR="0016268D">
        <w:t xml:space="preserve"> ook gelijk aan 8.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ins w:id="62" w:author="Faber, H." w:date="2017-10-03T10:38:00Z">
        <w:r w:rsidR="00AD38F1">
          <w:t>.</w:t>
        </w:r>
      </w:ins>
      <w:del w:id="63" w:author="Faber, H." w:date="2017-10-03T10:38:00Z">
        <w:r w:rsidDel="00AD38F1">
          <w:rPr>
            <w:rFonts w:ascii="Consolas" w:hAnsi="Consolas"/>
          </w:rPr>
          <w:delText xml:space="preserve"> </w:delText>
        </w:r>
        <w:r w:rsidDel="00AD38F1">
          <w:delText xml:space="preserve"> </w:delText>
        </w:r>
      </w:del>
    </w:p>
    <w:p w14:paraId="5674B61A" w14:textId="77777777" w:rsidR="0056531B" w:rsidRDefault="0056531B" w:rsidP="0016268D"/>
    <w:p w14:paraId="518E54E6" w14:textId="409F5EC6" w:rsidR="00BE4E77" w:rsidRDefault="00BE4E77" w:rsidP="0016268D">
      <w:r>
        <w:t>Stel</w:t>
      </w:r>
      <w:ins w:id="64" w:author="Faber, H." w:date="2017-10-03T10:39:00Z">
        <w:r w:rsidR="00AD38F1">
          <w:t>,</w:t>
        </w:r>
      </w:ins>
      <w:r>
        <w:t xml:space="preserve"> je hebt een bloeddrukmeting gedaan bij drie proefpersonen</w:t>
      </w:r>
      <w:ins w:id="65" w:author="Faber, H." w:date="2017-10-03T10:39:00Z">
        <w:r w:rsidR="00AD38F1">
          <w:t>.</w:t>
        </w:r>
      </w:ins>
      <w:del w:id="66" w:author="Faber, H." w:date="2017-10-03T10:39:00Z">
        <w:r w:rsidDel="00AD38F1">
          <w:delText>,</w:delText>
        </w:r>
      </w:del>
      <w:r>
        <w:t xml:space="preserve"> </w:t>
      </w:r>
      <w:ins w:id="67" w:author="Faber, H." w:date="2017-10-03T10:39:00Z">
        <w:r w:rsidR="00AD38F1">
          <w:t>Z</w:t>
        </w:r>
      </w:ins>
      <w:del w:id="68" w:author="Faber, H." w:date="2017-10-03T10:39:00Z">
        <w:r w:rsidDel="00AD38F1">
          <w:delText>z</w:delText>
        </w:r>
      </w:del>
      <w:r>
        <w:t>oals je weet moet je een meting meerder</w:t>
      </w:r>
      <w:ins w:id="69" w:author="Faber, H." w:date="2017-10-03T10:39:00Z">
        <w:r w:rsidR="00AD38F1">
          <w:t>e</w:t>
        </w:r>
      </w:ins>
      <w:r>
        <w:t xml:space="preserve"> keren uitvoeren wil </w:t>
      </w:r>
      <w:ins w:id="70" w:author="Faber, H." w:date="2017-10-03T10:39:00Z">
        <w:r w:rsidR="00AD38F1">
          <w:t>deze</w:t>
        </w:r>
      </w:ins>
      <w:del w:id="71" w:author="Faber, H." w:date="2017-10-03T10:39:00Z">
        <w:r w:rsidDel="00AD38F1">
          <w:delText>het</w:delText>
        </w:r>
      </w:del>
      <w:r>
        <w:t xml:space="preserve"> betrouwbaar zijn</w:t>
      </w:r>
      <w:r w:rsidR="00D75DFC">
        <w:t>,</w:t>
      </w:r>
      <w:r>
        <w:t xml:space="preserve"> dus je hebt vier keer </w:t>
      </w:r>
      <w:ins w:id="72" w:author="Faber, H." w:date="2017-10-03T10:39:00Z">
        <w:r w:rsidR="00AD38F1">
          <w:t>de</w:t>
        </w:r>
      </w:ins>
      <w:del w:id="73" w:author="Faber, H." w:date="2017-10-03T10:39:00Z">
        <w:r w:rsidDel="00AD38F1">
          <w:delText>hun</w:delText>
        </w:r>
      </w:del>
      <w:r>
        <w:t xml:space="preserve"> systolische (boven)bloeddruk gemeten. </w:t>
      </w:r>
      <w:r w:rsidR="0056531B">
        <w:t xml:space="preserve">De proefpersonen </w:t>
      </w:r>
      <w:commentRangeStart w:id="74"/>
      <w:r w:rsidR="0056531B">
        <w:t>zijn</w:t>
      </w:r>
      <w:commentRangeEnd w:id="74"/>
      <w:r w:rsidR="00AD38F1">
        <w:rPr>
          <w:rStyle w:val="CommentReference"/>
        </w:rPr>
        <w:commentReference w:id="74"/>
      </w:r>
      <w:r w:rsidR="0056531B">
        <w:t xml:space="preserve"> de rijen en de metingen de kolommen.</w:t>
      </w:r>
    </w:p>
    <w:tbl>
      <w:tblPr>
        <w:tblStyle w:val="TableGrid"/>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commentRangeStart w:id="75"/>
            <w:r>
              <w:t>Meting2</w:t>
            </w:r>
            <w:commentRangeEnd w:id="75"/>
            <w:r w:rsidR="00AD38F1">
              <w:rPr>
                <w:rStyle w:val="CommentReference"/>
              </w:rPr>
              <w:commentReference w:id="75"/>
            </w:r>
            <w:r>
              <w:t xml:space="preserve">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commentRangeStart w:id="76"/>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commentRangeEnd w:id="76"/>
            <w:r w:rsidR="00A00825">
              <w:rPr>
                <w:rStyle w:val="CommentReference"/>
              </w:rPr>
              <w:commentReference w:id="76"/>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lastRenderedPageBreak/>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t xml:space="preserve">Van </w:t>
      </w:r>
      <w:r w:rsidR="001C0458" w:rsidRPr="001C0458">
        <w:rPr>
          <w:b/>
        </w:rPr>
        <w:t xml:space="preserve">de </w:t>
      </w:r>
      <w:r>
        <w:rPr>
          <w:b/>
        </w:rPr>
        <w:t>meetgegevens</w:t>
      </w:r>
      <w:r w:rsidR="001C0458" w:rsidRPr="001C0458">
        <w:rPr>
          <w:b/>
        </w:rPr>
        <w:t xml:space="preserve"> is de volgende </w:t>
      </w:r>
      <w:commentRangeStart w:id="77"/>
      <w:r w:rsidR="001C0458" w:rsidRPr="001C0458">
        <w:rPr>
          <w:b/>
        </w:rPr>
        <w:t>Matrix</w:t>
      </w:r>
      <w:commentRangeEnd w:id="77"/>
      <w:r w:rsidR="00AD38F1">
        <w:rPr>
          <w:rStyle w:val="CommentReference"/>
        </w:rPr>
        <w:commentReference w:id="77"/>
      </w:r>
      <w:r w:rsidR="001C0458" w:rsidRPr="001C0458">
        <w:rPr>
          <w:b/>
        </w:rPr>
        <w:t xml:space="preserve"> gemaakt:</w:t>
      </w:r>
    </w:p>
    <w:p w14:paraId="22814936" w14:textId="7104BC5E" w:rsidR="00BE4E77" w:rsidRDefault="001C0458" w:rsidP="00BE4E77">
      <w:pPr>
        <w:jc w:val="center"/>
      </w:pPr>
      <w:r w:rsidRPr="001C0458">
        <w:rPr>
          <w:noProof/>
          <w:lang w:val="en-US"/>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 xml:space="preserve">Kopieer de onderstaande code naar je </w:t>
      </w:r>
      <w:proofErr w:type="spellStart"/>
      <w:r>
        <w:t>command</w:t>
      </w:r>
      <w:proofErr w:type="spellEnd"/>
      <w:r>
        <w:t xml:space="preserve"> </w:t>
      </w:r>
      <w:proofErr w:type="spellStart"/>
      <w:r>
        <w:t>window</w:t>
      </w:r>
      <w:proofErr w:type="spellEnd"/>
      <w:r>
        <w:t xml:space="preserve"> en je hebt dezelfde matrix.</w:t>
      </w:r>
    </w:p>
    <w:p w14:paraId="40B8CC0E" w14:textId="4162D862" w:rsidR="00BE4E77" w:rsidRDefault="00BE4E77" w:rsidP="0056531B">
      <w:pPr>
        <w:jc w:val="center"/>
      </w:pPr>
      <w:r>
        <w:t>A= [ 140 139 138 128; 1</w:t>
      </w:r>
      <w:r w:rsidR="001C0458">
        <w:t>10 111 130 123; 120 132 122 132</w:t>
      </w:r>
      <w:r>
        <w:t>]</w:t>
      </w:r>
    </w:p>
    <w:p w14:paraId="1B9D4781" w14:textId="1ABC76E6" w:rsidR="00BE4E77" w:rsidRDefault="001C0458" w:rsidP="0016268D">
      <w:r>
        <w:t xml:space="preserve">Nu willen we het gemiddelde van </w:t>
      </w:r>
      <w:commentRangeStart w:id="78"/>
      <w:r>
        <w:t>de</w:t>
      </w:r>
      <w:commentRangeEnd w:id="78"/>
      <w:r w:rsidR="00AD38F1">
        <w:rPr>
          <w:rStyle w:val="CommentReference"/>
        </w:rPr>
        <w:commentReference w:id="78"/>
      </w:r>
      <w:r>
        <w:t xml:space="preserve"> proefpersoon berekenen over de vier metingen. Dit kan je doen door twee </w:t>
      </w:r>
      <w:proofErr w:type="spellStart"/>
      <w:r>
        <w:t>inputs</w:t>
      </w:r>
      <w:proofErr w:type="spellEnd"/>
      <w:r>
        <w:t xml:space="preserve"> te geven aan de functie</w:t>
      </w:r>
      <w:r w:rsidR="00D75DFC">
        <w:t xml:space="preserve"> </w:t>
      </w:r>
      <w:proofErr w:type="spellStart"/>
      <w:r w:rsidR="00D75DFC">
        <w:t>mean</w:t>
      </w:r>
      <w:proofErr w:type="spellEnd"/>
      <w:r w:rsidR="00D75DFC">
        <w:t>(</w:t>
      </w:r>
      <w:commentRangeStart w:id="79"/>
      <w:commentRangeStart w:id="80"/>
      <w:r w:rsidR="00D75DFC">
        <w:t>input1</w:t>
      </w:r>
      <w:commentRangeEnd w:id="79"/>
      <w:commentRangeEnd w:id="80"/>
      <w:r w:rsidR="00031B72">
        <w:rPr>
          <w:rStyle w:val="CommentReference"/>
        </w:rPr>
        <w:commentReference w:id="79"/>
      </w:r>
      <w:r w:rsidR="00AD38F1">
        <w:rPr>
          <w:rStyle w:val="CommentReference"/>
        </w:rPr>
        <w:commentReference w:id="80"/>
      </w:r>
      <w:r w:rsidR="00D75DFC">
        <w:t>,input2) dat wordt als volgt</w:t>
      </w:r>
      <w:r>
        <w:t xml:space="preserve"> </w:t>
      </w:r>
      <w:proofErr w:type="spellStart"/>
      <w:r>
        <w:t>mean</w:t>
      </w:r>
      <w:proofErr w:type="spellEnd"/>
      <w:r>
        <w:t xml:space="preserve">(A,2). Je geeft hierin </w:t>
      </w:r>
      <w:del w:id="81" w:author="Faber, H." w:date="2017-10-03T10:45:00Z">
        <w:r w:rsidDel="00031B72">
          <w:delText xml:space="preserve">nu </w:delText>
        </w:r>
      </w:del>
      <w:r>
        <w:t xml:space="preserve">de matrix </w:t>
      </w:r>
      <w:del w:id="82" w:author="Gebruiker" w:date="2017-10-02T18:01:00Z">
        <w:r w:rsidDel="00A00825">
          <w:delText>mee</w:delText>
        </w:r>
        <w:r w:rsidR="0056531B" w:rsidDel="00A00825">
          <w:delText xml:space="preserve"> </w:delText>
        </w:r>
        <w:r w:rsidDel="00A00825">
          <w:delText>(A)</w:delText>
        </w:r>
      </w:del>
      <w:ins w:id="83" w:author="Gebruiker" w:date="2017-10-02T18:01:00Z">
        <w:r w:rsidR="00A00825">
          <w:t>A mee</w:t>
        </w:r>
      </w:ins>
      <w:r>
        <w:t xml:space="preserve"> en met d</w:t>
      </w:r>
      <w:ins w:id="84" w:author="Gebruiker" w:date="2017-10-02T18:02:00Z">
        <w:r w:rsidR="00A00825">
          <w:t>i</w:t>
        </w:r>
      </w:ins>
      <w:r>
        <w:t xml:space="preserve">e twee geef je </w:t>
      </w:r>
      <w:r w:rsidR="0056531B">
        <w:t>aan dat je de tweede dimensie wilt hebben</w:t>
      </w:r>
      <w:del w:id="85" w:author="Gebruiker" w:date="2017-10-02T18:02:00Z">
        <w:r w:rsidR="0056531B" w:rsidDel="00A00825">
          <w:delText>,</w:delText>
        </w:r>
      </w:del>
      <w:r w:rsidR="0056531B">
        <w:t xml:space="preserve"> dus dat er een kolomvector </w:t>
      </w:r>
      <w:commentRangeStart w:id="86"/>
      <w:r w:rsidR="0056531B">
        <w:t>over moet blijven</w:t>
      </w:r>
      <w:r w:rsidR="00D75DFC">
        <w:t xml:space="preserve"> </w:t>
      </w:r>
      <w:commentRangeEnd w:id="86"/>
      <w:r w:rsidR="00031B72">
        <w:rPr>
          <w:rStyle w:val="CommentReference"/>
        </w:rPr>
        <w:commentReference w:id="86"/>
      </w:r>
      <w:r w:rsidR="00D75DFC">
        <w:t>en deze is de tweede dimensie</w:t>
      </w:r>
      <w:r w:rsidR="0056531B">
        <w:t xml:space="preserve">. </w:t>
      </w:r>
      <w:commentRangeStart w:id="87"/>
      <w:r w:rsidR="0056531B">
        <w:t>Wil je de gemiddelde bloeddruk per proefpersoon weten dan middel je over een rij, dus de vier metingen</w:t>
      </w:r>
      <w:commentRangeEnd w:id="87"/>
      <w:r w:rsidR="00031B72">
        <w:rPr>
          <w:rStyle w:val="CommentReference"/>
        </w:rPr>
        <w:commentReference w:id="87"/>
      </w:r>
      <w:r w:rsidR="0056531B">
        <w:t>.</w:t>
      </w:r>
    </w:p>
    <w:p w14:paraId="68B25079" w14:textId="16DDF3B6" w:rsidR="001C0458" w:rsidRDefault="00D75DFC" w:rsidP="0016268D">
      <w:r>
        <w:rPr>
          <w:b/>
        </w:rPr>
        <w:t xml:space="preserve">Vraag: </w:t>
      </w:r>
      <w:r w:rsidR="001C0458" w:rsidRPr="00D75DFC">
        <w:rPr>
          <w:b/>
        </w:rPr>
        <w:t xml:space="preserve">Wie heeft de laagste </w:t>
      </w:r>
      <w:ins w:id="88" w:author="Faber, H." w:date="2017-10-03T10:47:00Z">
        <w:r w:rsidR="00031B72">
          <w:rPr>
            <w:b/>
          </w:rPr>
          <w:t xml:space="preserve">gemiddelde? </w:t>
        </w:r>
      </w:ins>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1BC619CF" w14:textId="68F58D9D" w:rsidR="001C0458" w:rsidRDefault="001C0458" w:rsidP="0016268D">
      <w:r>
        <w:t xml:space="preserve">Je kan </w:t>
      </w:r>
      <w:del w:id="89" w:author="Faber, H." w:date="2017-10-03T10:47:00Z">
        <w:r w:rsidDel="00031B72">
          <w:delText xml:space="preserve">nu </w:delText>
        </w:r>
      </w:del>
      <w:r>
        <w:t xml:space="preserve">ook middelen over de </w:t>
      </w:r>
      <w:r w:rsidR="00D75DFC">
        <w:t xml:space="preserve">kolommen, </w:t>
      </w:r>
      <w:r>
        <w:t xml:space="preserve">om te kijken of een meting ergens </w:t>
      </w:r>
      <w:commentRangeStart w:id="90"/>
      <w:r>
        <w:t>verkeerd</w:t>
      </w:r>
      <w:commentRangeEnd w:id="90"/>
      <w:r w:rsidR="002B6A56">
        <w:rPr>
          <w:rStyle w:val="CommentReference"/>
        </w:rPr>
        <w:commentReference w:id="90"/>
      </w:r>
      <w:r>
        <w:t xml:space="preserve"> ging. </w:t>
      </w:r>
      <w:r w:rsidR="00D75DFC">
        <w:t xml:space="preserve">Zo </w:t>
      </w:r>
      <w:commentRangeStart w:id="91"/>
      <w:r w:rsidR="00D75DFC">
        <w:t>blijft</w:t>
      </w:r>
      <w:commentRangeEnd w:id="91"/>
      <w:r w:rsidR="002B6A56">
        <w:rPr>
          <w:rStyle w:val="CommentReference"/>
        </w:rPr>
        <w:commentReference w:id="91"/>
      </w:r>
      <w:r w:rsidR="00D75DFC">
        <w:t xml:space="preserve"> er een rijvector over. </w:t>
      </w:r>
      <w:r>
        <w:t xml:space="preserve">Matlab telt dan alle rijen bij elkaar op en </w:t>
      </w:r>
      <w:r w:rsidR="0056531B">
        <w:t>middelt ze dan over de rijen. Dit doe je dan niet met</w:t>
      </w:r>
      <w:r>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commentRangeStart w:id="92"/>
      <w:r w:rsidR="00D75DFC">
        <w:t>Voer</w:t>
      </w:r>
      <w:commentRangeEnd w:id="92"/>
      <w:r w:rsidR="002B6A56">
        <w:rPr>
          <w:rStyle w:val="CommentReference"/>
        </w:rPr>
        <w:commentReference w:id="92"/>
      </w:r>
      <w:r w:rsidR="00D75DFC">
        <w:t xml:space="preserve"> dit commando uit. Wat </w:t>
      </w:r>
      <w:commentRangeStart w:id="93"/>
      <w:r w:rsidR="00D75DFC">
        <w:t>zie</w:t>
      </w:r>
      <w:commentRangeEnd w:id="93"/>
      <w:r w:rsidR="002B6A56">
        <w:rPr>
          <w:rStyle w:val="CommentReference"/>
        </w:rPr>
        <w:commentReference w:id="93"/>
      </w:r>
      <w:r w:rsidR="00D75DFC">
        <w:t xml:space="preserve"> </w:t>
      </w:r>
      <w:commentRangeStart w:id="94"/>
      <w:r w:rsidR="00D75DFC">
        <w:t>je</w:t>
      </w:r>
      <w:commentRangeEnd w:id="94"/>
      <w:r w:rsidR="002B6A56">
        <w:rPr>
          <w:rStyle w:val="CommentReference"/>
        </w:rPr>
        <w:commentReference w:id="94"/>
      </w:r>
      <w:r w:rsidR="00D75DFC">
        <w:t>?</w:t>
      </w:r>
    </w:p>
    <w:p w14:paraId="57630FA7" w14:textId="51DADE46" w:rsidR="00D75DFC" w:rsidDel="00A00825" w:rsidRDefault="00D75DFC" w:rsidP="0016268D">
      <w:pPr>
        <w:rPr>
          <w:del w:id="95" w:author="Gebruiker" w:date="2017-10-02T18:02:00Z"/>
        </w:rPr>
      </w:pPr>
    </w:p>
    <w:p w14:paraId="0E5C4D22" w14:textId="67EEFE14" w:rsidR="00D75DFC" w:rsidDel="00A00825" w:rsidRDefault="00D75DFC" w:rsidP="0016268D">
      <w:pPr>
        <w:rPr>
          <w:del w:id="96" w:author="Gebruiker" w:date="2017-10-02T18:02:00Z"/>
        </w:rPr>
      </w:pPr>
    </w:p>
    <w:p w14:paraId="406A6F64" w14:textId="6D9B5E7C" w:rsidR="00B6757D" w:rsidRDefault="00D75DFC" w:rsidP="0016268D">
      <w:r>
        <w:t>Stel</w:t>
      </w:r>
      <w:ins w:id="97" w:author="Faber, H." w:date="2017-10-03T10:58:00Z">
        <w:r w:rsidR="002B6A56">
          <w:t>,</w:t>
        </w:r>
      </w:ins>
      <w:r>
        <w:t xml:space="preserve"> we willen de </w:t>
      </w:r>
      <w:r w:rsidR="00B6757D">
        <w:t xml:space="preserve">bloedrukmetingen </w:t>
      </w:r>
      <w:del w:id="98" w:author="Faber, H." w:date="2017-10-03T10:58:00Z">
        <w:r w:rsidR="00B6757D" w:rsidDel="002B6A56">
          <w:delText xml:space="preserve">mooi </w:delText>
        </w:r>
      </w:del>
      <w:r w:rsidR="00B6757D">
        <w:t xml:space="preserve">op </w:t>
      </w:r>
      <w:ins w:id="99" w:author="Faber, H." w:date="2017-10-03T10:58:00Z">
        <w:r w:rsidR="002B6A56">
          <w:t xml:space="preserve">alfabetische? </w:t>
        </w:r>
      </w:ins>
      <w:r w:rsidR="00736B7F">
        <w:t>V</w:t>
      </w:r>
      <w:r w:rsidR="00B6757D">
        <w:t>olgorde</w:t>
      </w:r>
      <w:ins w:id="100" w:author="Faber, H." w:date="2017-10-03T11:01:00Z">
        <w:r w:rsidR="00736B7F">
          <w:t xml:space="preserve"> van grootte?</w:t>
        </w:r>
      </w:ins>
      <w:r w:rsidR="00B6757D">
        <w:t xml:space="preserve"> zetten per proefpersoon. Hiervoor heeft Matlab ook een ingebouwde functie namelijk </w:t>
      </w:r>
      <w:proofErr w:type="spellStart"/>
      <w:r w:rsidR="00B6757D">
        <w:t>sort</w:t>
      </w:r>
      <w:proofErr w:type="spellEnd"/>
      <w:r w:rsidR="00B6757D">
        <w:t>.</w:t>
      </w:r>
    </w:p>
    <w:p w14:paraId="345C69EB" w14:textId="1CCB1C4A" w:rsidR="00B6757D" w:rsidRDefault="00B6757D" w:rsidP="0016268D">
      <w:r>
        <w:t>Voer het volgende commando in:</w:t>
      </w:r>
    </w:p>
    <w:p w14:paraId="49E295C6" w14:textId="2563E308" w:rsidR="00B6757D" w:rsidRDefault="00B6757D" w:rsidP="00B6757D">
      <w:pPr>
        <w:jc w:val="center"/>
      </w:pPr>
      <w:commentRangeStart w:id="101"/>
      <w:r w:rsidRPr="00B6757D">
        <w:rPr>
          <w:noProof/>
          <w:lang w:val="en-US"/>
        </w:rPr>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35200" cy="406400"/>
                    </a:xfrm>
                    <a:prstGeom prst="rect">
                      <a:avLst/>
                    </a:prstGeom>
                  </pic:spPr>
                </pic:pic>
              </a:graphicData>
            </a:graphic>
          </wp:inline>
        </w:drawing>
      </w:r>
      <w:commentRangeEnd w:id="101"/>
      <w:r w:rsidR="00A00825">
        <w:rPr>
          <w:rStyle w:val="CommentReference"/>
        </w:rPr>
        <w:commentReference w:id="101"/>
      </w:r>
    </w:p>
    <w:p w14:paraId="0607C2E2" w14:textId="0BEFFC11" w:rsidR="00D75DFC" w:rsidRDefault="00B6757D" w:rsidP="0016268D">
      <w:r>
        <w:t xml:space="preserve">Je geeft nu zelfs drie </w:t>
      </w:r>
      <w:proofErr w:type="spellStart"/>
      <w:r>
        <w:t>inputs</w:t>
      </w:r>
      <w:proofErr w:type="spellEnd"/>
      <w:r>
        <w:t xml:space="preserve"> mee aan de functie</w:t>
      </w:r>
      <w:ins w:id="102" w:author="Faber, H." w:date="2017-10-03T10:59:00Z">
        <w:r w:rsidR="002B6A56">
          <w:t>,</w:t>
        </w:r>
      </w:ins>
      <w:del w:id="103" w:author="Faber, H." w:date="2017-10-03T10:59:00Z">
        <w:r w:rsidDel="002B6A56">
          <w:delText>.</w:delText>
        </w:r>
      </w:del>
      <w:r>
        <w:t xml:space="preserve"> </w:t>
      </w:r>
      <w:ins w:id="104" w:author="Faber, H." w:date="2017-10-03T10:59:00Z">
        <w:r w:rsidR="002B6A56">
          <w:t>n</w:t>
        </w:r>
      </w:ins>
      <w:del w:id="105" w:author="Faber, H." w:date="2017-10-03T10:59:00Z">
        <w:r w:rsidDel="002B6A56">
          <w:delText>N</w:delText>
        </w:r>
      </w:del>
      <w:r>
        <w:t xml:space="preserve">amelijk je matrix, de dimensie en een string waarmee je zegt oplopend. </w:t>
      </w:r>
    </w:p>
    <w:p w14:paraId="3708F8C2" w14:textId="388A50B9" w:rsidR="00B6757D" w:rsidRDefault="00B6757D" w:rsidP="00B6757D">
      <w:pPr>
        <w:jc w:val="center"/>
      </w:pPr>
      <w:r w:rsidRPr="00B6757D">
        <w:rPr>
          <w:noProof/>
          <w:lang w:val="en-US"/>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81300" cy="1371600"/>
                    </a:xfrm>
                    <a:prstGeom prst="rect">
                      <a:avLst/>
                    </a:prstGeom>
                  </pic:spPr>
                </pic:pic>
              </a:graphicData>
            </a:graphic>
          </wp:inline>
        </w:drawing>
      </w:r>
    </w:p>
    <w:p w14:paraId="223FB9A2" w14:textId="4FAA8638" w:rsidR="0016268D" w:rsidRDefault="00B6757D" w:rsidP="0016268D">
      <w:pPr>
        <w:rPr>
          <w:ins w:id="106" w:author="Faber, H." w:date="2017-10-03T11:08:00Z"/>
          <w:b/>
        </w:rPr>
      </w:pPr>
      <w:r>
        <w:lastRenderedPageBreak/>
        <w:t xml:space="preserve">Je ziet nu dat de metingen </w:t>
      </w:r>
      <w:del w:id="107" w:author="Faber, H." w:date="2017-10-03T11:01:00Z">
        <w:r w:rsidDel="00736B7F">
          <w:delText xml:space="preserve">mooi </w:delText>
        </w:r>
      </w:del>
      <w:r>
        <w:t>oplopen per proefpersoon.</w:t>
      </w:r>
      <w:ins w:id="108" w:author="Faber, H." w:date="2017-10-03T11:06:00Z">
        <w:r w:rsidR="00EF34D3">
          <w:t xml:space="preserve"> Hiermee is de matrix wel helemaal door elkaar gehusseld en kan je niet meer achterhalen of een bepaalde meting de eerste of de derde was.</w:t>
        </w:r>
      </w:ins>
      <w:ins w:id="109" w:author="Faber, H." w:date="2017-10-03T11:07:00Z">
        <w:r w:rsidR="00EF34D3">
          <w:t xml:space="preserve"> Daarom is het misschien handig</w:t>
        </w:r>
      </w:ins>
      <w:ins w:id="110" w:author="Faber, H." w:date="2017-10-03T11:08:00Z">
        <w:r w:rsidR="00EF34D3">
          <w:t>, afhankelijk van wat je er verder nog mee moet doen,</w:t>
        </w:r>
      </w:ins>
      <w:ins w:id="111" w:author="Faber, H." w:date="2017-10-03T11:07:00Z">
        <w:r w:rsidR="00EF34D3">
          <w:t xml:space="preserve"> een kopie van de originele matrix</w:t>
        </w:r>
      </w:ins>
      <w:ins w:id="112" w:author="Faber, H." w:date="2017-10-03T11:08:00Z">
        <w:r w:rsidR="00EF34D3">
          <w:t xml:space="preserve"> te bewaren. </w:t>
        </w:r>
      </w:ins>
      <w:del w:id="113" w:author="Faber, H." w:date="2017-10-03T11:08:00Z">
        <w:r w:rsidDel="00EF34D3">
          <w:delText xml:space="preserve"> </w:delText>
        </w:r>
      </w:del>
      <w:del w:id="114" w:author="Faber, H." w:date="2017-10-03T11:05:00Z">
        <w:r w:rsidDel="00EF34D3">
          <w:delText>Probeer het ook eens met ‘</w:delText>
        </w:r>
        <w:commentRangeStart w:id="115"/>
        <w:commentRangeStart w:id="116"/>
        <w:r w:rsidDel="00EF34D3">
          <w:delText>decend</w:delText>
        </w:r>
      </w:del>
      <w:commentRangeEnd w:id="115"/>
      <w:r w:rsidR="00EF34D3">
        <w:rPr>
          <w:rStyle w:val="CommentReference"/>
        </w:rPr>
        <w:commentReference w:id="115"/>
      </w:r>
      <w:del w:id="117" w:author="Faber, H." w:date="2017-10-03T11:05:00Z">
        <w:r w:rsidDel="00EF34D3">
          <w:delText xml:space="preserve">’ </w:delText>
        </w:r>
        <w:commentRangeEnd w:id="116"/>
        <w:r w:rsidR="00A00825" w:rsidDel="00EF34D3">
          <w:rPr>
            <w:rStyle w:val="CommentReference"/>
          </w:rPr>
          <w:commentReference w:id="116"/>
        </w:r>
        <w:r w:rsidDel="00EF34D3">
          <w:delText>wat zie je nu?</w:delText>
        </w:r>
      </w:del>
      <w:ins w:id="118" w:author="Faber, H." w:date="2017-10-03T11:05:00Z">
        <w:r w:rsidR="00EF34D3">
          <w:t xml:space="preserve"> </w:t>
        </w:r>
        <w:r w:rsidR="00EF34D3" w:rsidRPr="00EF34D3">
          <w:rPr>
            <w:b/>
            <w:rPrChange w:id="119" w:author="Faber, H." w:date="2017-10-03T11:05:00Z">
              <w:rPr/>
            </w:rPrChange>
          </w:rPr>
          <w:t>Gebruik de help functie om erachter te komen hoe je de waarden aflopen kunt sorteren en voer dit ook uit.</w:t>
        </w:r>
      </w:ins>
    </w:p>
    <w:p w14:paraId="5BEBFBB1" w14:textId="7BBF6A7D" w:rsidR="00EF34D3" w:rsidRDefault="00EF34D3" w:rsidP="0016268D">
      <w:ins w:id="120" w:author="Faber, H." w:date="2017-10-03T11:08:00Z">
        <w:r>
          <w:rPr>
            <w:b/>
          </w:rPr>
          <w:t xml:space="preserve">Gebruik de help ook eens om de </w:t>
        </w:r>
        <w:commentRangeStart w:id="121"/>
        <w:r>
          <w:rPr>
            <w:b/>
          </w:rPr>
          <w:t>functie</w:t>
        </w:r>
      </w:ins>
      <w:commentRangeEnd w:id="121"/>
      <w:ins w:id="122" w:author="Faber, H." w:date="2017-10-03T11:11:00Z">
        <w:r>
          <w:rPr>
            <w:rStyle w:val="CommentReference"/>
          </w:rPr>
          <w:commentReference w:id="121"/>
        </w:r>
      </w:ins>
      <w:ins w:id="123" w:author="Faber, H." w:date="2017-10-03T11:08:00Z">
        <w:r>
          <w:rPr>
            <w:b/>
          </w:rPr>
          <w:t xml:space="preserve"> </w:t>
        </w:r>
        <w:proofErr w:type="spellStart"/>
        <w:r>
          <w:rPr>
            <w:b/>
          </w:rPr>
          <w:t>sortrows</w:t>
        </w:r>
        <w:proofErr w:type="spellEnd"/>
        <w:r>
          <w:rPr>
            <w:b/>
          </w:rPr>
          <w:t xml:space="preserve"> te bekijken. Wat is het verschil </w:t>
        </w:r>
      </w:ins>
      <w:ins w:id="124" w:author="Faber, H." w:date="2017-10-03T11:11:00Z">
        <w:r>
          <w:rPr>
            <w:b/>
          </w:rPr>
          <w:t xml:space="preserve">met de gewone </w:t>
        </w:r>
        <w:proofErr w:type="spellStart"/>
        <w:r>
          <w:rPr>
            <w:b/>
          </w:rPr>
          <w:t>sort</w:t>
        </w:r>
        <w:proofErr w:type="spellEnd"/>
        <w:r>
          <w:rPr>
            <w:b/>
          </w:rPr>
          <w:t xml:space="preserve"> functie?</w:t>
        </w:r>
      </w:ins>
    </w:p>
    <w:p w14:paraId="113CEC39" w14:textId="2A5573FE" w:rsidR="0016268D" w:rsidRDefault="00B6757D" w:rsidP="0016268D">
      <w:pPr>
        <w:rPr>
          <w:b/>
        </w:rPr>
      </w:pPr>
      <w:r>
        <w:rPr>
          <w:noProof/>
          <w:lang w:val="en-US"/>
        </w:rPr>
        <mc:AlternateContent>
          <mc:Choice Requires="wps">
            <w:drawing>
              <wp:anchor distT="0" distB="0" distL="114300" distR="114300" simplePos="0" relativeHeight="251663360" behindDoc="0" locked="0" layoutInCell="1" allowOverlap="1" wp14:anchorId="3CDB33B4" wp14:editId="0D6726DF">
                <wp:simplePos x="0" y="0"/>
                <wp:positionH relativeFrom="column">
                  <wp:posOffset>-1270</wp:posOffset>
                </wp:positionH>
                <wp:positionV relativeFrom="paragraph">
                  <wp:posOffset>282575</wp:posOffset>
                </wp:positionV>
                <wp:extent cx="5895975" cy="4648835"/>
                <wp:effectExtent l="0" t="0" r="22225" b="2476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7A6684" w:rsidRDefault="007A6684" w:rsidP="00B6757D">
                            <w:r>
                              <w:t>De help functie!</w:t>
                            </w:r>
                          </w:p>
                          <w:p w14:paraId="3D30C8A1" w14:textId="0F6323E0" w:rsidR="007A6684" w:rsidRDefault="007A6684" w:rsidP="00B6757D">
                            <w:r>
                              <w:t>Vorige week heb je al gelezen over de help functie, maar omdat die zo belangrijk is</w:t>
                            </w:r>
                            <w:ins w:id="125" w:author="Faber, H." w:date="2017-10-03T11:12:00Z">
                              <w:r w:rsidR="00EF34D3">
                                <w:t>,</w:t>
                              </w:r>
                            </w:ins>
                            <w:r>
                              <w:t xml:space="preserve"> herhalen we het hier nog een keer! Dit doen we omdat er zoveel functies zijn </w:t>
                            </w:r>
                            <w:ins w:id="126" w:author="Faber, H." w:date="2017-10-03T11:12:00Z">
                              <w:r w:rsidR="00EF34D3">
                                <w:t xml:space="preserve">die we </w:t>
                              </w:r>
                            </w:ins>
                            <w:del w:id="127" w:author="Faber, H." w:date="2017-10-03T11:12:00Z">
                              <w:r w:rsidDel="00EF34D3">
                                <w:delText xml:space="preserve">kunnen we </w:delText>
                              </w:r>
                            </w:del>
                            <w:r>
                              <w:t xml:space="preserve">nooit </w:t>
                            </w:r>
                            <w:ins w:id="128" w:author="Faber, H." w:date="2017-10-03T11:12:00Z">
                              <w:r w:rsidR="00EF34D3">
                                <w:t>allemaal</w:t>
                              </w:r>
                            </w:ins>
                            <w:del w:id="129" w:author="Faber, H." w:date="2017-10-03T11:12:00Z">
                              <w:r w:rsidDel="00EF34D3">
                                <w:delText>helemaal</w:delText>
                              </w:r>
                            </w:del>
                            <w:r>
                              <w:t xml:space="preserve"> </w:t>
                            </w:r>
                            <w:ins w:id="130" w:author="Faber, H." w:date="2017-10-03T11:12:00Z">
                              <w:r w:rsidR="00EF34D3">
                                <w:t xml:space="preserve">kunnen </w:t>
                              </w:r>
                            </w:ins>
                            <w:r>
                              <w:t>onthouden</w:t>
                            </w:r>
                            <w:ins w:id="131" w:author="Faber, H." w:date="2017-10-03T11:13:00Z">
                              <w:r w:rsidR="00EF34D3">
                                <w:t xml:space="preserve">. Ook het aantal </w:t>
                              </w:r>
                              <w:proofErr w:type="spellStart"/>
                              <w:r w:rsidR="00EF34D3">
                                <w:t>inputs</w:t>
                              </w:r>
                              <w:proofErr w:type="spellEnd"/>
                              <w:r w:rsidR="00EF34D3">
                                <w:t xml:space="preserve"> en </w:t>
                              </w:r>
                              <w:proofErr w:type="spellStart"/>
                              <w:r w:rsidR="00EF34D3">
                                <w:t>outputs</w:t>
                              </w:r>
                              <w:proofErr w:type="spellEnd"/>
                              <w:r w:rsidR="00EF34D3">
                                <w:t xml:space="preserve"> is niet te onthouden</w:t>
                              </w:r>
                              <w:r w:rsidR="00EA7A66">
                                <w:t>.</w:t>
                              </w:r>
                            </w:ins>
                            <w:del w:id="132" w:author="Faber, H." w:date="2017-10-03T11:13:00Z">
                              <w:r w:rsidDel="00EA7A66">
                                <w:delText xml:space="preserve"> wat voor inputs en outputs er zijn</w:delText>
                              </w:r>
                            </w:del>
                            <w:r>
                              <w:t xml:space="preserve">. Daarom maken we gebruik van de help functie. </w:t>
                            </w:r>
                          </w:p>
                          <w:p w14:paraId="17F2DDEC" w14:textId="6963F27C" w:rsidR="007A6684" w:rsidRDefault="007A6684" w:rsidP="00B6757D">
                            <w:r>
                              <w:t xml:space="preserve">Voer maar eens in je </w:t>
                            </w:r>
                            <w:proofErr w:type="spellStart"/>
                            <w:r>
                              <w:t>command</w:t>
                            </w:r>
                            <w:proofErr w:type="spellEnd"/>
                            <w:r>
                              <w:t xml:space="preserve"> </w:t>
                            </w:r>
                            <w:proofErr w:type="spellStart"/>
                            <w:r>
                              <w:t>window</w:t>
                            </w:r>
                            <w:proofErr w:type="spellEnd"/>
                            <w:ins w:id="133" w:author="Faber, H." w:date="2017-10-03T11:14:00Z">
                              <w:r w:rsidR="00EA7A66">
                                <w:t xml:space="preserve"> in</w:t>
                              </w:r>
                            </w:ins>
                            <w:r>
                              <w:t xml:space="preserve">: </w:t>
                            </w:r>
                            <w:r>
                              <w:rPr>
                                <w:b/>
                              </w:rPr>
                              <w:t xml:space="preserve">help </w:t>
                            </w:r>
                            <w:proofErr w:type="spellStart"/>
                            <w:r>
                              <w:rPr>
                                <w:b/>
                              </w:rPr>
                              <w:t>mean</w:t>
                            </w:r>
                            <w:proofErr w:type="spellEnd"/>
                            <w:r>
                              <w:rPr>
                                <w:b/>
                              </w:rPr>
                              <w:t xml:space="preserve"> </w:t>
                            </w:r>
                          </w:p>
                          <w:p w14:paraId="3DBD5F60" w14:textId="6313DAB0" w:rsidR="007A6684" w:rsidRDefault="007A6684" w:rsidP="00B6757D">
                            <w:r>
                              <w:t xml:space="preserve">Er verschijnt nu een hele uitleg </w:t>
                            </w:r>
                            <w:ins w:id="134" w:author="Faber, H." w:date="2017-10-03T11:14:00Z">
                              <w:r w:rsidR="00EA7A66">
                                <w:t xml:space="preserve">over </w:t>
                              </w:r>
                            </w:ins>
                            <w:r>
                              <w:t xml:space="preserve">wat de input en </w:t>
                            </w:r>
                            <w:proofErr w:type="spellStart"/>
                            <w:r>
                              <w:t>outputs</w:t>
                            </w:r>
                            <w:proofErr w:type="spellEnd"/>
                            <w:r>
                              <w:t xml:space="preserve"> zijn van de functie. Om het wat overzichtelijker te maken kan je</w:t>
                            </w:r>
                            <w:ins w:id="135" w:author="Faber, H." w:date="2017-10-03T11:14:00Z">
                              <w:r w:rsidR="00EA7A66">
                                <w:t xml:space="preserve"> onderaan</w:t>
                              </w:r>
                            </w:ins>
                            <w:r>
                              <w:t xml:space="preserve"> op</w:t>
                            </w:r>
                            <w:ins w:id="136" w:author="Faber, H." w:date="2017-10-03T11:14:00Z">
                              <w:r w:rsidR="00EA7A66">
                                <w:t xml:space="preserve"> de</w:t>
                              </w:r>
                            </w:ins>
                            <w:r>
                              <w:t xml:space="preserve"> </w:t>
                            </w:r>
                            <w:proofErr w:type="spellStart"/>
                            <w:r w:rsidRPr="00EA7A66">
                              <w:rPr>
                                <w:b/>
                                <w:rPrChange w:id="137" w:author="Faber, H." w:date="2017-10-03T11:14:00Z">
                                  <w:rPr/>
                                </w:rPrChange>
                              </w:rPr>
                              <w:t>reference</w:t>
                            </w:r>
                            <w:proofErr w:type="spellEnd"/>
                            <w:r w:rsidRPr="00EA7A66">
                              <w:rPr>
                                <w:b/>
                                <w:rPrChange w:id="138" w:author="Faber, H." w:date="2017-10-03T11:14:00Z">
                                  <w:rPr/>
                                </w:rPrChange>
                              </w:rPr>
                              <w:t xml:space="preserve"> page </w:t>
                            </w:r>
                            <w:proofErr w:type="spellStart"/>
                            <w:r w:rsidRPr="00EA7A66">
                              <w:rPr>
                                <w:b/>
                                <w:rPrChange w:id="139" w:author="Faber, H." w:date="2017-10-03T11:14:00Z">
                                  <w:rPr/>
                                </w:rPrChange>
                              </w:rPr>
                              <w:t>for</w:t>
                            </w:r>
                            <w:proofErr w:type="spellEnd"/>
                            <w:r w:rsidRPr="00EA7A66">
                              <w:rPr>
                                <w:b/>
                                <w:rPrChange w:id="140" w:author="Faber, H." w:date="2017-10-03T11:14:00Z">
                                  <w:rPr/>
                                </w:rPrChange>
                              </w:rPr>
                              <w:t xml:space="preserve"> </w:t>
                            </w:r>
                            <w:proofErr w:type="spellStart"/>
                            <w:r w:rsidRPr="00EA7A66">
                              <w:rPr>
                                <w:b/>
                                <w:rPrChange w:id="141" w:author="Faber, H." w:date="2017-10-03T11:14:00Z">
                                  <w:rPr/>
                                </w:rPrChange>
                              </w:rPr>
                              <w:t>mean</w:t>
                            </w:r>
                            <w:proofErr w:type="spellEnd"/>
                            <w:r>
                              <w:t xml:space="preserve"> klikken</w:t>
                            </w:r>
                            <w:del w:id="142" w:author="Faber, H." w:date="2017-10-03T11:14:00Z">
                              <w:r w:rsidDel="00EA7A66">
                                <w:delText xml:space="preserve"> onderaan</w:delText>
                              </w:r>
                            </w:del>
                            <w:r>
                              <w:t>.</w:t>
                            </w:r>
                          </w:p>
                          <w:p w14:paraId="5356AAEB" w14:textId="3EE7D921" w:rsidR="007A6684" w:rsidRDefault="007A6684" w:rsidP="00903149">
                            <w:pPr>
                              <w:jc w:val="center"/>
                            </w:pPr>
                            <w:r w:rsidRPr="00B6757D">
                              <w:rPr>
                                <w:b/>
                                <w:noProof/>
                                <w:lang w:val="en-US"/>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67439" cy="1238364"/>
                                          </a:xfrm>
                                          <a:prstGeom prst="rect">
                                            <a:avLst/>
                                          </a:prstGeom>
                                        </pic:spPr>
                                      </pic:pic>
                                    </a:graphicData>
                                  </a:graphic>
                                </wp:inline>
                              </w:drawing>
                            </w:r>
                          </w:p>
                          <w:p w14:paraId="78999727" w14:textId="4D7FA118" w:rsidR="007A6684" w:rsidRDefault="007A6684" w:rsidP="00903149">
                            <w:pPr>
                              <w:jc w:val="center"/>
                            </w:pPr>
                            <w:r>
                              <w:t>Dit kan je voor elke functie doen</w:t>
                            </w:r>
                            <w:ins w:id="143" w:author="Faber, H." w:date="2017-10-03T11:15:00Z">
                              <w:r w:rsidR="00EA7A66">
                                <w:t>/ De</w:t>
                              </w:r>
                            </w:ins>
                            <w:del w:id="144" w:author="Faber, H." w:date="2017-10-03T11:15:00Z">
                              <w:r w:rsidDel="00EA7A66">
                                <w:delText>, de</w:delText>
                              </w:r>
                            </w:del>
                            <w:r>
                              <w:t xml:space="preserve"> help functie is je grootste vriend, ook al is het soms lastig te lezen in het </w:t>
                            </w:r>
                            <w:proofErr w:type="spellStart"/>
                            <w:r>
                              <w:t>engels</w:t>
                            </w:r>
                            <w:proofErr w:type="spellEnd"/>
                            <w:r>
                              <w:t>.</w:t>
                            </w:r>
                            <w:ins w:id="145" w:author="Faber, H." w:date="2017-10-03T11:15:00Z">
                              <w:r w:rsidR="00EA7A66">
                                <w:t xml:space="preserve"> Weet je dat je </w:t>
                              </w:r>
                              <w:proofErr w:type="spellStart"/>
                              <w:r w:rsidR="00EA7A66">
                                <w:t>engelse</w:t>
                              </w:r>
                              <w:proofErr w:type="spellEnd"/>
                              <w:r w:rsidR="00EA7A66">
                                <w:t xml:space="preserve"> woorden gewoon kunt intik</w:t>
                              </w:r>
                            </w:ins>
                            <w:ins w:id="146" w:author="Faber, H." w:date="2017-10-03T11:16:00Z">
                              <w:r w:rsidR="00EA7A66">
                                <w:t>k</w:t>
                              </w:r>
                            </w:ins>
                            <w:ins w:id="147" w:author="Faber, H." w:date="2017-10-03T11:15:00Z">
                              <w:r w:rsidR="00EA7A66">
                                <w:t>en in Google</w:t>
                              </w:r>
                            </w:ins>
                            <w:ins w:id="148" w:author="Faber, H." w:date="2017-10-03T11:16:00Z">
                              <w:r w:rsidR="00EA7A66">
                                <w:t xml:space="preserve"> met als extra zoektermen ‘</w:t>
                              </w:r>
                              <w:proofErr w:type="spellStart"/>
                              <w:r w:rsidR="00EA7A66">
                                <w:t>engels</w:t>
                              </w:r>
                              <w:proofErr w:type="spellEnd"/>
                              <w:r w:rsidR="00EA7A66">
                                <w:t>’ en ‘vertaling’. Dat wil wel eens helpen.</w:t>
                              </w:r>
                            </w:ins>
                          </w:p>
                          <w:p w14:paraId="1CDE1FA3" w14:textId="2ECC3719" w:rsidR="007A6684" w:rsidRDefault="007A6684"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ins w:id="149" w:author="Faber, H." w:date="2017-10-03T11:17:00Z">
                              <w:r w:rsidR="00EA7A66">
                                <w:t>Het antwoord hierop is ja of nee, maar dat lijkt mij niet de bedoeling</w:t>
                              </w:r>
                            </w:ins>
                            <w:ins w:id="150" w:author="Faber, H." w:date="2017-10-03T11:18:00Z">
                              <w:r w:rsidR="00EA7A66">
                                <w:t>…</w:t>
                              </w:r>
                            </w:ins>
                          </w:p>
                          <w:p w14:paraId="10707587" w14:textId="6B6A8E00" w:rsidR="007A6684" w:rsidRPr="00FC5217" w:rsidRDefault="007A6684"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ins w:id="151" w:author="Faber, H." w:date="2017-10-03T11:18:00Z">
                              <w:r w:rsidR="00EA7A66">
                                <w:rPr>
                                  <w:b/>
                                </w:rPr>
                                <w:t xml:space="preserve"> en dan???</w:t>
                              </w:r>
                            </w:ins>
                          </w:p>
                          <w:p w14:paraId="7CB2249F" w14:textId="77777777" w:rsidR="007A6684" w:rsidRDefault="007A6684" w:rsidP="00903149">
                            <w:pPr>
                              <w:jc w:val="center"/>
                            </w:pPr>
                          </w:p>
                          <w:p w14:paraId="5933E890" w14:textId="77777777" w:rsidR="007A6684" w:rsidRPr="00B6757D" w:rsidRDefault="007A6684"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 Box 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" filled="f" strokecolor="#1f4d78 [1604]" strokeweight="2.25pt">
                <v:textbox>
                  <w:txbxContent>
                    <w:p w14:paraId="6A1CB489" w14:textId="383DCA06" w:rsidR="007A6684" w:rsidRDefault="007A6684" w:rsidP="00B6757D">
                      <w:r>
                        <w:t>De help functie!</w:t>
                      </w:r>
                    </w:p>
                    <w:p w14:paraId="3D30C8A1" w14:textId="0F6323E0" w:rsidR="007A6684" w:rsidRDefault="007A6684" w:rsidP="00B6757D">
                      <w:r>
                        <w:t>Vorige week heb je al gelezen over de help functie, maar omdat die zo belangrijk is</w:t>
                      </w:r>
                      <w:ins w:id="148" w:author="Faber, H." w:date="2017-10-03T11:12:00Z">
                        <w:r w:rsidR="00EF34D3">
                          <w:t>,</w:t>
                        </w:r>
                      </w:ins>
                      <w:r>
                        <w:t xml:space="preserve"> herhalen we het hier nog een keer! Dit doen we omdat er zoveel functies zijn </w:t>
                      </w:r>
                      <w:ins w:id="149" w:author="Faber, H." w:date="2017-10-03T11:12:00Z">
                        <w:r w:rsidR="00EF34D3">
                          <w:t xml:space="preserve">die we </w:t>
                        </w:r>
                      </w:ins>
                      <w:del w:id="150" w:author="Faber, H." w:date="2017-10-03T11:12:00Z">
                        <w:r w:rsidDel="00EF34D3">
                          <w:delText xml:space="preserve">kunnen we </w:delText>
                        </w:r>
                      </w:del>
                      <w:r>
                        <w:t xml:space="preserve">nooit </w:t>
                      </w:r>
                      <w:ins w:id="151" w:author="Faber, H." w:date="2017-10-03T11:12:00Z">
                        <w:r w:rsidR="00EF34D3">
                          <w:t>allemaal</w:t>
                        </w:r>
                      </w:ins>
                      <w:del w:id="152" w:author="Faber, H." w:date="2017-10-03T11:12:00Z">
                        <w:r w:rsidDel="00EF34D3">
                          <w:delText>helemaal</w:delText>
                        </w:r>
                      </w:del>
                      <w:r>
                        <w:t xml:space="preserve"> </w:t>
                      </w:r>
                      <w:ins w:id="153" w:author="Faber, H." w:date="2017-10-03T11:12:00Z">
                        <w:r w:rsidR="00EF34D3">
                          <w:t xml:space="preserve">kunnen </w:t>
                        </w:r>
                      </w:ins>
                      <w:r>
                        <w:t>onthouden</w:t>
                      </w:r>
                      <w:ins w:id="154" w:author="Faber, H." w:date="2017-10-03T11:13:00Z">
                        <w:r w:rsidR="00EF34D3">
                          <w:t>. Ook het aantal inputs en outputs is niet te onthouden</w:t>
                        </w:r>
                        <w:r w:rsidR="00EA7A66">
                          <w:t>.</w:t>
                        </w:r>
                      </w:ins>
                      <w:del w:id="155" w:author="Faber, H." w:date="2017-10-03T11:13:00Z">
                        <w:r w:rsidDel="00EA7A66">
                          <w:delText xml:space="preserve"> wat voor inputs en outputs er zijn</w:delText>
                        </w:r>
                      </w:del>
                      <w:r>
                        <w:t xml:space="preserve">. Daarom maken we gebruik van de help functie. </w:t>
                      </w:r>
                    </w:p>
                    <w:p w14:paraId="17F2DDEC" w14:textId="6963F27C" w:rsidR="007A6684" w:rsidRDefault="007A6684" w:rsidP="00B6757D">
                      <w:r>
                        <w:t>Voer maar eens in je command window</w:t>
                      </w:r>
                      <w:ins w:id="156" w:author="Faber, H." w:date="2017-10-03T11:14:00Z">
                        <w:r w:rsidR="00EA7A66">
                          <w:t xml:space="preserve"> in</w:t>
                        </w:r>
                      </w:ins>
                      <w:r>
                        <w:t xml:space="preserve">: </w:t>
                      </w:r>
                      <w:r>
                        <w:rPr>
                          <w:b/>
                        </w:rPr>
                        <w:t xml:space="preserve">help mean </w:t>
                      </w:r>
                    </w:p>
                    <w:p w14:paraId="3DBD5F60" w14:textId="6313DAB0" w:rsidR="007A6684" w:rsidRDefault="007A6684" w:rsidP="00B6757D">
                      <w:r>
                        <w:t xml:space="preserve">Er verschijnt nu een hele uitleg </w:t>
                      </w:r>
                      <w:ins w:id="157" w:author="Faber, H." w:date="2017-10-03T11:14:00Z">
                        <w:r w:rsidR="00EA7A66">
                          <w:t xml:space="preserve">over </w:t>
                        </w:r>
                      </w:ins>
                      <w:r>
                        <w:t>wat de input en outputs zijn van de functie. Om het wat overzichtelijker te maken kan je</w:t>
                      </w:r>
                      <w:ins w:id="158" w:author="Faber, H." w:date="2017-10-03T11:14:00Z">
                        <w:r w:rsidR="00EA7A66">
                          <w:t xml:space="preserve"> onderaan</w:t>
                        </w:r>
                      </w:ins>
                      <w:r>
                        <w:t xml:space="preserve"> op</w:t>
                      </w:r>
                      <w:ins w:id="159" w:author="Faber, H." w:date="2017-10-03T11:14:00Z">
                        <w:r w:rsidR="00EA7A66">
                          <w:t xml:space="preserve"> de</w:t>
                        </w:r>
                      </w:ins>
                      <w:r>
                        <w:t xml:space="preserve"> </w:t>
                      </w:r>
                      <w:r w:rsidRPr="00EA7A66">
                        <w:rPr>
                          <w:b/>
                          <w:rPrChange w:id="160" w:author="Faber, H." w:date="2017-10-03T11:14:00Z">
                            <w:rPr/>
                          </w:rPrChange>
                        </w:rPr>
                        <w:t>reference page for mean</w:t>
                      </w:r>
                      <w:r>
                        <w:t xml:space="preserve"> klikken</w:t>
                      </w:r>
                      <w:del w:id="161" w:author="Faber, H." w:date="2017-10-03T11:14:00Z">
                        <w:r w:rsidDel="00EA7A66">
                          <w:delText xml:space="preserve"> onderaan</w:delText>
                        </w:r>
                      </w:del>
                      <w:r>
                        <w:t>.</w:t>
                      </w:r>
                    </w:p>
                    <w:p w14:paraId="5356AAEB" w14:textId="3EE7D921" w:rsidR="007A6684" w:rsidRDefault="007A6684" w:rsidP="00903149">
                      <w:pPr>
                        <w:jc w:val="center"/>
                      </w:pPr>
                      <w:r w:rsidRPr="00B6757D">
                        <w:rPr>
                          <w:b/>
                          <w:noProof/>
                          <w:lang w:val="en-US"/>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67439" cy="1238364"/>
                                    </a:xfrm>
                                    <a:prstGeom prst="rect">
                                      <a:avLst/>
                                    </a:prstGeom>
                                  </pic:spPr>
                                </pic:pic>
                              </a:graphicData>
                            </a:graphic>
                          </wp:inline>
                        </w:drawing>
                      </w:r>
                    </w:p>
                    <w:p w14:paraId="78999727" w14:textId="4D7FA118" w:rsidR="007A6684" w:rsidRDefault="007A6684" w:rsidP="00903149">
                      <w:pPr>
                        <w:jc w:val="center"/>
                      </w:pPr>
                      <w:r>
                        <w:t>Dit kan je voor elke functie doen</w:t>
                      </w:r>
                      <w:ins w:id="162" w:author="Faber, H." w:date="2017-10-03T11:15:00Z">
                        <w:r w:rsidR="00EA7A66">
                          <w:t>/ De</w:t>
                        </w:r>
                      </w:ins>
                      <w:del w:id="163" w:author="Faber, H." w:date="2017-10-03T11:15:00Z">
                        <w:r w:rsidDel="00EA7A66">
                          <w:delText>, de</w:delText>
                        </w:r>
                      </w:del>
                      <w:r>
                        <w:t xml:space="preserve"> help functie is je grootste vriend, ook al is het soms lastig te lezen in het engels.</w:t>
                      </w:r>
                      <w:ins w:id="164" w:author="Faber, H." w:date="2017-10-03T11:15:00Z">
                        <w:r w:rsidR="00EA7A66">
                          <w:t xml:space="preserve"> Weet je dat je engelse woorden gewoon kunt intik</w:t>
                        </w:r>
                      </w:ins>
                      <w:ins w:id="165" w:author="Faber, H." w:date="2017-10-03T11:16:00Z">
                        <w:r w:rsidR="00EA7A66">
                          <w:t>k</w:t>
                        </w:r>
                      </w:ins>
                      <w:ins w:id="166" w:author="Faber, H." w:date="2017-10-03T11:15:00Z">
                        <w:r w:rsidR="00EA7A66">
                          <w:t>en in Google</w:t>
                        </w:r>
                      </w:ins>
                      <w:ins w:id="167" w:author="Faber, H." w:date="2017-10-03T11:16:00Z">
                        <w:r w:rsidR="00EA7A66">
                          <w:t xml:space="preserve"> met als extra zoektermen ‘engels’ en ‘vertaling’. Dat wil wel eens helpen.</w:t>
                        </w:r>
                      </w:ins>
                    </w:p>
                    <w:p w14:paraId="1CDE1FA3" w14:textId="2ECC3719" w:rsidR="007A6684" w:rsidRDefault="007A6684" w:rsidP="00FC5217">
                      <w:r>
                        <w:t xml:space="preserve">Weet je nog hoe je deze reference page ook kan openen uit je command window? </w:t>
                      </w:r>
                      <w:ins w:id="168" w:author="Faber, H." w:date="2017-10-03T11:17:00Z">
                        <w:r w:rsidR="00EA7A66">
                          <w:t>Het antwoord hierop is ja of nee, maar dat lijkt mij niet de bedoeling</w:t>
                        </w:r>
                      </w:ins>
                      <w:ins w:id="169" w:author="Faber, H." w:date="2017-10-03T11:18:00Z">
                        <w:r w:rsidR="00EA7A66">
                          <w:t>…</w:t>
                        </w:r>
                      </w:ins>
                    </w:p>
                    <w:p w14:paraId="10707587" w14:textId="6B6A8E00" w:rsidR="007A6684" w:rsidRPr="00FC5217" w:rsidRDefault="007A6684" w:rsidP="00FC5217">
                      <w:pPr>
                        <w:jc w:val="center"/>
                      </w:pPr>
                      <w:r>
                        <w:t>Probeer eens:</w:t>
                      </w:r>
                      <w:r>
                        <w:rPr>
                          <w:b/>
                        </w:rPr>
                        <w:t xml:space="preserve"> doc mean</w:t>
                      </w:r>
                      <w:ins w:id="170" w:author="Faber, H." w:date="2017-10-03T11:18:00Z">
                        <w:r w:rsidR="00EA7A66">
                          <w:rPr>
                            <w:b/>
                          </w:rPr>
                          <w:t xml:space="preserve"> en dan???</w:t>
                        </w:r>
                      </w:ins>
                    </w:p>
                    <w:p w14:paraId="7CB2249F" w14:textId="77777777" w:rsidR="007A6684" w:rsidRDefault="007A6684" w:rsidP="00903149">
                      <w:pPr>
                        <w:jc w:val="center"/>
                      </w:pPr>
                    </w:p>
                    <w:p w14:paraId="5933E890" w14:textId="77777777" w:rsidR="007A6684" w:rsidRPr="00B6757D" w:rsidRDefault="007A6684" w:rsidP="00903149">
                      <w:pPr>
                        <w:jc w:val="center"/>
                      </w:pPr>
                    </w:p>
                  </w:txbxContent>
                </v:textbox>
                <w10:wrap type="square"/>
              </v:shape>
            </w:pict>
          </mc:Fallback>
        </mc:AlternateContent>
      </w:r>
    </w:p>
    <w:p w14:paraId="4DB31269" w14:textId="30A120E9" w:rsidR="00BE4E77" w:rsidRDefault="0016268D" w:rsidP="00D75DFC">
      <w:pPr>
        <w:pStyle w:val="Heading2"/>
      </w:pPr>
      <w:r>
        <w:rPr>
          <w:b/>
        </w:rPr>
        <w:br w:type="page"/>
      </w:r>
      <w:bookmarkStart w:id="152" w:name="_Toc494730394"/>
      <w:r>
        <w:lastRenderedPageBreak/>
        <w:t>Vragen en opdrachten</w:t>
      </w:r>
      <w:bookmarkEnd w:id="152"/>
    </w:p>
    <w:p w14:paraId="035A062B" w14:textId="77777777" w:rsidR="00D75DFC" w:rsidRPr="00123EEC" w:rsidRDefault="00D75DFC" w:rsidP="00D75DFC">
      <w:commentRangeStart w:id="153"/>
      <w:r>
        <w:t>Beantwoorde de volgende vragen met juist of onjuist:</w:t>
      </w:r>
    </w:p>
    <w:p w14:paraId="69D636C2" w14:textId="709E5765" w:rsidR="00BE4E77" w:rsidRPr="00903149" w:rsidRDefault="00903149" w:rsidP="00D75DFC">
      <w:pPr>
        <w:pStyle w:val="ListParagraph"/>
        <w:numPr>
          <w:ilvl w:val="0"/>
          <w:numId w:val="26"/>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40A22DB4" w:rsidR="00903149" w:rsidRPr="00903149" w:rsidRDefault="00903149" w:rsidP="00D75DFC">
      <w:pPr>
        <w:pStyle w:val="ListParagraph"/>
        <w:numPr>
          <w:ilvl w:val="0"/>
          <w:numId w:val="26"/>
        </w:numPr>
        <w:spacing w:after="200" w:line="252" w:lineRule="auto"/>
      </w:pPr>
      <w:r>
        <w:rPr>
          <w:rFonts w:ascii="Calibri" w:hAnsi="Calibri" w:cs="Cordia New"/>
        </w:rPr>
        <w:t>Wanneer je een index wilt oproepen van een Matrix gebruik je: A(</w:t>
      </w:r>
      <w:proofErr w:type="spellStart"/>
      <w:r>
        <w:rPr>
          <w:rFonts w:ascii="Calibri" w:hAnsi="Calibri" w:cs="Cordia New"/>
        </w:rPr>
        <w:t>kolommen,rijen</w:t>
      </w:r>
      <w:proofErr w:type="spellEnd"/>
      <w:r>
        <w:rPr>
          <w:rFonts w:ascii="Calibri" w:hAnsi="Calibri" w:cs="Cordia New"/>
        </w:rPr>
        <w:t>)</w:t>
      </w:r>
    </w:p>
    <w:p w14:paraId="28C0342C" w14:textId="2B78599A" w:rsidR="00903149" w:rsidRDefault="00903149" w:rsidP="00D75DFC">
      <w:pPr>
        <w:pStyle w:val="ListParagraph"/>
        <w:numPr>
          <w:ilvl w:val="0"/>
          <w:numId w:val="26"/>
        </w:numPr>
        <w:spacing w:after="200" w:line="252" w:lineRule="auto"/>
      </w:pPr>
      <w:r>
        <w:t xml:space="preserve">Een functie kan verschillende </w:t>
      </w:r>
      <w:proofErr w:type="spellStart"/>
      <w:r>
        <w:t>inputs</w:t>
      </w:r>
      <w:proofErr w:type="spellEnd"/>
      <w:r>
        <w:t xml:space="preserve">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stParagraph"/>
        <w:numPr>
          <w:ilvl w:val="0"/>
          <w:numId w:val="28"/>
        </w:numPr>
        <w:spacing w:after="200" w:line="252" w:lineRule="auto"/>
      </w:pPr>
      <w:r>
        <w:t xml:space="preserve">Wat is de relatie </w:t>
      </w:r>
      <w:commentRangeStart w:id="154"/>
      <w:r>
        <w:t>tussen</w:t>
      </w:r>
      <w:commentRangeEnd w:id="154"/>
      <w:r w:rsidR="00EA7A66">
        <w:rPr>
          <w:rStyle w:val="CommentReference"/>
        </w:rPr>
        <w:commentReference w:id="154"/>
      </w:r>
      <w:r>
        <w:t xml:space="preserve"> de help functie en input?</w:t>
      </w:r>
    </w:p>
    <w:p w14:paraId="27F8C8C2" w14:textId="181BA69A" w:rsidR="00903149" w:rsidRDefault="00903149" w:rsidP="00903149">
      <w:pPr>
        <w:pStyle w:val="ListParagraph"/>
        <w:numPr>
          <w:ilvl w:val="0"/>
          <w:numId w:val="28"/>
        </w:numPr>
        <w:spacing w:after="200" w:line="252" w:lineRule="auto"/>
      </w:pPr>
      <w:r>
        <w:t>Wat gebeur</w:t>
      </w:r>
      <w:ins w:id="155" w:author="Faber, H." w:date="2017-10-03T11:18:00Z">
        <w:r w:rsidR="00EA7A66">
          <w:t>t</w:t>
        </w:r>
      </w:ins>
      <w:del w:id="156" w:author="Faber, H." w:date="2017-10-03T11:18:00Z">
        <w:r w:rsidDel="00EA7A66">
          <w:delText>d</w:delText>
        </w:r>
      </w:del>
      <w:r>
        <w:t xml:space="preserve"> er wanneer je maar 1 input invoert</w:t>
      </w:r>
      <w:ins w:id="157" w:author="Faber, H." w:date="2017-10-03T11:19:00Z">
        <w:r w:rsidR="00EA7A66">
          <w:t>,</w:t>
        </w:r>
      </w:ins>
      <w:r>
        <w:t xml:space="preserve"> </w:t>
      </w:r>
      <w:commentRangeStart w:id="158"/>
      <w:r>
        <w:t>terwijl</w:t>
      </w:r>
      <w:commentRangeEnd w:id="158"/>
      <w:r w:rsidR="00EA7A66">
        <w:rPr>
          <w:rStyle w:val="CommentReference"/>
        </w:rPr>
        <w:commentReference w:id="158"/>
      </w:r>
      <w:r>
        <w:t xml:space="preserve"> een functie </w:t>
      </w:r>
      <w:ins w:id="159" w:author="Faber, H." w:date="2017-10-03T11:19:00Z">
        <w:r w:rsidR="00EA7A66">
          <w:t>er</w:t>
        </w:r>
      </w:ins>
      <w:del w:id="160" w:author="Faber, H." w:date="2017-10-03T11:19:00Z">
        <w:r w:rsidDel="00EA7A66">
          <w:delText>wel</w:delText>
        </w:r>
      </w:del>
      <w:r>
        <w:t xml:space="preserve"> meerder</w:t>
      </w:r>
      <w:ins w:id="161" w:author="Faber, H." w:date="2017-10-03T11:19:00Z">
        <w:r w:rsidR="00EA7A66">
          <w:t>e</w:t>
        </w:r>
      </w:ins>
      <w:r>
        <w:t xml:space="preserve"> kan hebben?</w:t>
      </w:r>
    </w:p>
    <w:p w14:paraId="28F3A5C3" w14:textId="39D79282" w:rsidR="005B4901" w:rsidRDefault="005B4901" w:rsidP="005B4901">
      <w:pPr>
        <w:pStyle w:val="ListParagraph"/>
        <w:numPr>
          <w:ilvl w:val="0"/>
          <w:numId w:val="28"/>
        </w:numPr>
        <w:spacing w:after="200" w:line="252" w:lineRule="auto"/>
      </w:pPr>
      <w:r>
        <w:t xml:space="preserve">Hieronder zie je een </w:t>
      </w:r>
      <w:commentRangeStart w:id="162"/>
      <w:r>
        <w:t>Matrix</w:t>
      </w:r>
      <w:commentRangeEnd w:id="162"/>
      <w:r w:rsidR="00EA7A66">
        <w:rPr>
          <w:rStyle w:val="CommentReference"/>
        </w:rPr>
        <w:commentReference w:id="162"/>
      </w:r>
      <w:r>
        <w:t xml:space="preserve"> hoeveel rijen en kolommen heeft deze matrix?</w:t>
      </w:r>
      <w:commentRangeEnd w:id="153"/>
      <w:r w:rsidR="00A00825">
        <w:rPr>
          <w:rStyle w:val="CommentReference"/>
        </w:rPr>
        <w:commentReference w:id="153"/>
      </w:r>
    </w:p>
    <w:p w14:paraId="1C6010F8" w14:textId="77777777" w:rsidR="005B4901" w:rsidRDefault="005B4901" w:rsidP="005B4901">
      <w:pPr>
        <w:pStyle w:val="ListParagraph"/>
        <w:spacing w:after="200" w:line="252" w:lineRule="auto"/>
      </w:pPr>
    </w:p>
    <w:p w14:paraId="4269BBE7" w14:textId="2AA23A27" w:rsidR="005B4901" w:rsidRDefault="005B4901" w:rsidP="005B4901">
      <w:pPr>
        <w:pStyle w:val="ListParagraph"/>
        <w:spacing w:after="200" w:line="252" w:lineRule="auto"/>
        <w:jc w:val="center"/>
      </w:pPr>
      <w:r w:rsidRPr="005B4901">
        <w:rPr>
          <w:noProof/>
          <w:lang w:val="en-US"/>
        </w:rPr>
        <w:drawing>
          <wp:inline distT="0" distB="0" distL="0" distR="0" wp14:anchorId="2C9DA6F0" wp14:editId="371A0494">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93900" cy="609600"/>
                    </a:xfrm>
                    <a:prstGeom prst="rect">
                      <a:avLst/>
                    </a:prstGeom>
                  </pic:spPr>
                </pic:pic>
              </a:graphicData>
            </a:graphic>
          </wp:inline>
        </w:drawing>
      </w:r>
    </w:p>
    <w:p w14:paraId="4D9C7BBF" w14:textId="77777777" w:rsidR="00903149" w:rsidRPr="00903149" w:rsidRDefault="00903149" w:rsidP="00903149">
      <w:pPr>
        <w:pStyle w:val="ListParagraph"/>
        <w:spacing w:after="200" w:line="252" w:lineRule="auto"/>
      </w:pPr>
    </w:p>
    <w:p w14:paraId="56E45374" w14:textId="1F766B07" w:rsidR="00903149" w:rsidRDefault="00903149" w:rsidP="00903149">
      <w:pPr>
        <w:pStyle w:val="Heading2"/>
      </w:pPr>
      <w:bookmarkStart w:id="163" w:name="_Toc494730395"/>
      <w:r>
        <w:t>Antwoorden en uitwerkingen</w:t>
      </w:r>
      <w:bookmarkEnd w:id="163"/>
    </w:p>
    <w:p w14:paraId="1CF4B726" w14:textId="2FD6B017" w:rsidR="00903149" w:rsidRDefault="00903149" w:rsidP="00903149">
      <w:pPr>
        <w:pStyle w:val="ListParagraph"/>
        <w:numPr>
          <w:ilvl w:val="0"/>
          <w:numId w:val="27"/>
        </w:numPr>
      </w:pPr>
      <w:r>
        <w:t>Juist</w:t>
      </w:r>
    </w:p>
    <w:p w14:paraId="47DD745F" w14:textId="45C56435" w:rsidR="00903149" w:rsidRDefault="00903149" w:rsidP="00903149">
      <w:pPr>
        <w:pStyle w:val="ListParagraph"/>
        <w:numPr>
          <w:ilvl w:val="0"/>
          <w:numId w:val="27"/>
        </w:numPr>
      </w:pPr>
      <w:r>
        <w:t>Onjuist</w:t>
      </w:r>
    </w:p>
    <w:p w14:paraId="4878B2C7" w14:textId="699F4F2A" w:rsidR="00903149" w:rsidRDefault="00903149" w:rsidP="00903149">
      <w:pPr>
        <w:pStyle w:val="ListParagraph"/>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stParagraph"/>
        <w:numPr>
          <w:ilvl w:val="0"/>
          <w:numId w:val="30"/>
        </w:numPr>
      </w:pPr>
      <w:r>
        <w:t>Met de help functie kan je kijken wat de input is bij een specifieke functie.</w:t>
      </w:r>
    </w:p>
    <w:p w14:paraId="643ED81B" w14:textId="47D553C9" w:rsidR="00903149" w:rsidRDefault="00903149" w:rsidP="00903149">
      <w:pPr>
        <w:pStyle w:val="ListParagraph"/>
        <w:numPr>
          <w:ilvl w:val="0"/>
          <w:numId w:val="30"/>
        </w:numPr>
      </w:pPr>
      <w:r>
        <w:t xml:space="preserve">Dan neemt de functie gewoon de default voor deze </w:t>
      </w:r>
      <w:proofErr w:type="spellStart"/>
      <w:r>
        <w:t>inputs</w:t>
      </w:r>
      <w:proofErr w:type="spellEnd"/>
      <w:r>
        <w:t xml:space="preserve">. </w:t>
      </w:r>
    </w:p>
    <w:p w14:paraId="577EA6D1" w14:textId="7C2E6EDD" w:rsidR="005B4901" w:rsidRDefault="005B4901" w:rsidP="00903149">
      <w:pPr>
        <w:pStyle w:val="ListParagraph"/>
        <w:numPr>
          <w:ilvl w:val="0"/>
          <w:numId w:val="30"/>
        </w:numPr>
      </w:pPr>
      <w:r>
        <w:t>Deze matrix heeft 2 rijen en 3 kolommen.</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Heading1"/>
      </w:pPr>
      <w:bookmarkStart w:id="164" w:name="_Toc494730396"/>
      <w:r>
        <w:lastRenderedPageBreak/>
        <w:t>Ingewikkeldere functies maken</w:t>
      </w:r>
      <w:bookmarkEnd w:id="164"/>
      <w:r>
        <w:t xml:space="preserve"> </w:t>
      </w:r>
    </w:p>
    <w:p w14:paraId="2A3FE8D0" w14:textId="65505A29" w:rsidR="005141A5" w:rsidRDefault="00903149" w:rsidP="0016268D">
      <w:commentRangeStart w:id="165"/>
      <w:r>
        <w:t xml:space="preserve">We hebben vorige week al een functie </w:t>
      </w:r>
      <w:ins w:id="166" w:author="Faber, H." w:date="2017-10-03T11:21:00Z">
        <w:r w:rsidR="00EA7A66">
          <w:t xml:space="preserve">met 1 input </w:t>
        </w:r>
        <w:proofErr w:type="spellStart"/>
        <w:r w:rsidR="00EA7A66">
          <w:t>enb</w:t>
        </w:r>
        <w:proofErr w:type="spellEnd"/>
        <w:r w:rsidR="00EA7A66">
          <w:t xml:space="preserve"> 1 output </w:t>
        </w:r>
      </w:ins>
      <w:r>
        <w:t>gemaakt</w:t>
      </w:r>
      <w:commentRangeEnd w:id="165"/>
      <w:r w:rsidR="00A00825">
        <w:rPr>
          <w:rStyle w:val="CommentReference"/>
        </w:rPr>
        <w:commentReference w:id="165"/>
      </w:r>
      <w:ins w:id="167" w:author="Faber, H." w:date="2017-10-03T11:22:00Z">
        <w:r w:rsidR="00EA7A66">
          <w:t>.</w:t>
        </w:r>
      </w:ins>
      <w:del w:id="168" w:author="Faber, H." w:date="2017-10-03T11:22:00Z">
        <w:r w:rsidDel="00EA7A66">
          <w:delText>,</w:delText>
        </w:r>
      </w:del>
      <w:r>
        <w:t xml:space="preserve"> </w:t>
      </w:r>
      <w:ins w:id="169" w:author="Faber, H." w:date="2017-10-03T11:22:00Z">
        <w:r w:rsidR="00EA7A66">
          <w:t>Nu</w:t>
        </w:r>
      </w:ins>
      <w:del w:id="170" w:author="Faber, H." w:date="2017-10-03T11:22:00Z">
        <w:r w:rsidDel="00EA7A66">
          <w:delText xml:space="preserve">maar </w:delText>
        </w:r>
        <w:r w:rsidR="001F5066" w:rsidDel="00EA7A66">
          <w:delText>hier</w:delText>
        </w:r>
      </w:del>
      <w:r w:rsidR="001F5066">
        <w:t xml:space="preserve"> gaan we een ingewikkeldere functie maken. </w:t>
      </w:r>
      <w:r>
        <w:t xml:space="preserve">We hebben net geleerd dat een </w:t>
      </w:r>
      <w:ins w:id="171" w:author="Faber, H." w:date="2017-10-03T11:22:00Z">
        <w:r w:rsidR="00EA7A66">
          <w:t xml:space="preserve">standaard </w:t>
        </w:r>
      </w:ins>
      <w:r>
        <w:t xml:space="preserve">functie </w:t>
      </w:r>
      <w:del w:id="172" w:author="Faber, H." w:date="2017-10-03T11:22:00Z">
        <w:r w:rsidR="001F5066" w:rsidDel="00EA7A66">
          <w:delText xml:space="preserve">namelijk </w:delText>
        </w:r>
      </w:del>
      <w:r w:rsidR="001F5066">
        <w:t xml:space="preserve">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ins w:id="173" w:author="Faber, H." w:date="2017-10-03T11:22:00Z">
        <w:r w:rsidR="00EA7A66">
          <w:t>Bij zelf gemaakte functies kan dat ook!</w:t>
        </w:r>
      </w:ins>
    </w:p>
    <w:p w14:paraId="52111601" w14:textId="569FC710"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w:t>
      </w:r>
      <w:commentRangeStart w:id="174"/>
      <w:proofErr w:type="spellStart"/>
      <w:r w:rsidR="005141A5">
        <w:t>gemiddelde</w:t>
      </w:r>
      <w:r w:rsidR="00FC5217">
        <w:t>Kniehoek</w:t>
      </w:r>
      <w:commentRangeEnd w:id="174"/>
      <w:proofErr w:type="spellEnd"/>
      <w:r w:rsidR="008D308C">
        <w:rPr>
          <w:rStyle w:val="CommentReference"/>
        </w:rPr>
        <w:commentReference w:id="174"/>
      </w:r>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ins w:id="175" w:author="Faber, H." w:date="2017-10-03T11:23:00Z">
        <w:r w:rsidR="00EA7A66">
          <w:t>,</w:t>
        </w:r>
      </w:ins>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stParagraph"/>
        <w:numPr>
          <w:ilvl w:val="1"/>
          <w:numId w:val="1"/>
        </w:numPr>
        <w:rPr>
          <w:b/>
        </w:rPr>
      </w:pPr>
      <w:r>
        <w:rPr>
          <w:b/>
        </w:rPr>
        <w:t xml:space="preserve">Teken het </w:t>
      </w:r>
      <w:commentRangeStart w:id="176"/>
      <w:r>
        <w:rPr>
          <w:b/>
        </w:rPr>
        <w:t>onderstaande</w:t>
      </w:r>
      <w:commentRangeEnd w:id="176"/>
      <w:r w:rsidR="008D308C">
        <w:rPr>
          <w:rStyle w:val="CommentReference"/>
        </w:rPr>
        <w:commentReference w:id="176"/>
      </w:r>
      <w:r>
        <w:rPr>
          <w:b/>
        </w:rPr>
        <w:t xml:space="preserv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val="en-US"/>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3">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0A249261" w14:textId="5D09E569" w:rsidR="00C536F2" w:rsidRPr="00C536F2" w:rsidRDefault="00C536F2" w:rsidP="00C536F2">
      <w:pPr>
        <w:pStyle w:val="ListParagraph"/>
        <w:numPr>
          <w:ilvl w:val="1"/>
          <w:numId w:val="1"/>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sidR="0085378B">
        <w:rPr>
          <w:b/>
        </w:rPr>
        <w:t xml:space="preserve"> en sla deze op.</w:t>
      </w:r>
    </w:p>
    <w:p w14:paraId="7A4FBE81" w14:textId="54A7D4B8" w:rsidR="00C536F2" w:rsidRDefault="00C536F2" w:rsidP="00C536F2">
      <w:pPr>
        <w:pStyle w:val="ListParagraph"/>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6FD05416" w14:textId="1ED1793C" w:rsidR="0016268D" w:rsidRDefault="0016268D" w:rsidP="0016268D">
      <w:pPr>
        <w:pStyle w:val="ListParagraph"/>
        <w:numPr>
          <w:ilvl w:val="1"/>
          <w:numId w:val="1"/>
        </w:numPr>
      </w:pPr>
      <w:r>
        <w:t>De eerste regels zullen er ongeveer zo uitzien</w:t>
      </w:r>
      <w:r w:rsidR="00191A32">
        <w:t>, de berekening van het gemiddelde is al gegeven</w:t>
      </w:r>
    </w:p>
    <w:p w14:paraId="459876E7" w14:textId="44E1A05A" w:rsidR="00C536F2" w:rsidRDefault="00191A32" w:rsidP="0016268D">
      <w:commentRangeStart w:id="177"/>
      <w:r w:rsidRPr="00191A32">
        <w:rPr>
          <w:noProof/>
          <w:lang w:val="en-US"/>
        </w:rPr>
        <w:drawing>
          <wp:inline distT="0" distB="0" distL="0" distR="0" wp14:anchorId="4B477B02" wp14:editId="71BB98CB">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720" cy="977265"/>
                    </a:xfrm>
                    <a:prstGeom prst="rect">
                      <a:avLst/>
                    </a:prstGeom>
                  </pic:spPr>
                </pic:pic>
              </a:graphicData>
            </a:graphic>
          </wp:inline>
        </w:drawing>
      </w:r>
      <w:commentRangeEnd w:id="177"/>
      <w:r w:rsidR="00A00825">
        <w:rPr>
          <w:rStyle w:val="CommentReference"/>
        </w:rPr>
        <w:commentReference w:id="177"/>
      </w:r>
    </w:p>
    <w:p w14:paraId="2636D5AB" w14:textId="4BEBA781" w:rsidR="0016268D" w:rsidRPr="00C536F2" w:rsidRDefault="00C536F2" w:rsidP="00C536F2">
      <w:pPr>
        <w:pStyle w:val="ListParagraph"/>
        <w:numPr>
          <w:ilvl w:val="1"/>
          <w:numId w:val="1"/>
        </w:numPr>
      </w:pPr>
      <w:r>
        <w:rPr>
          <w:b/>
        </w:rPr>
        <w:t xml:space="preserve">Voeg nu de code toe om de mediaan, maximale kniehoek en minimale kniehoek te berekenen toe. </w:t>
      </w:r>
    </w:p>
    <w:p w14:paraId="67B75B74" w14:textId="7E968199" w:rsidR="00C536F2" w:rsidRPr="00C536F2" w:rsidRDefault="00C536F2" w:rsidP="00C536F2">
      <w:pPr>
        <w:pStyle w:val="ListParagraph"/>
        <w:numPr>
          <w:ilvl w:val="1"/>
          <w:numId w:val="1"/>
        </w:numPr>
      </w:pPr>
      <w:r>
        <w:rPr>
          <w:b/>
        </w:rPr>
        <w:t xml:space="preserve">Open het bestand </w:t>
      </w:r>
      <w:commentRangeStart w:id="178"/>
      <w:proofErr w:type="spellStart"/>
      <w:r>
        <w:rPr>
          <w:b/>
        </w:rPr>
        <w:t>fietsenkniehoek</w:t>
      </w:r>
      <w:commentRangeEnd w:id="178"/>
      <w:r w:rsidR="008D308C">
        <w:rPr>
          <w:rStyle w:val="CommentReference"/>
        </w:rPr>
        <w:commentReference w:id="178"/>
      </w:r>
      <w:r>
        <w:rPr>
          <w:b/>
        </w:rPr>
        <w:t>.mat</w:t>
      </w:r>
      <w:proofErr w:type="spellEnd"/>
      <w:r>
        <w:rPr>
          <w:b/>
        </w:rPr>
        <w:t xml:space="preserve"> of sleep deze naar je </w:t>
      </w:r>
      <w:proofErr w:type="spellStart"/>
      <w:r>
        <w:rPr>
          <w:b/>
        </w:rPr>
        <w:t>workspace</w:t>
      </w:r>
      <w:proofErr w:type="spellEnd"/>
      <w:r>
        <w:rPr>
          <w:b/>
        </w:rPr>
        <w:t>. Hierin staat de variabele kniehoek en deze is gegeven in graden.</w:t>
      </w:r>
    </w:p>
    <w:p w14:paraId="209AB94B" w14:textId="0F077BEF" w:rsidR="00C536F2" w:rsidRPr="00191A32" w:rsidRDefault="00C536F2" w:rsidP="0085378B">
      <w:pPr>
        <w:pStyle w:val="ListParagraph"/>
        <w:numPr>
          <w:ilvl w:val="1"/>
          <w:numId w:val="1"/>
        </w:numPr>
      </w:pPr>
      <w:r>
        <w:rPr>
          <w:b/>
        </w:rPr>
        <w:t xml:space="preserve">Roep nu je functie aan in je </w:t>
      </w:r>
      <w:proofErr w:type="spellStart"/>
      <w:r>
        <w:rPr>
          <w:b/>
        </w:rPr>
        <w:t>command</w:t>
      </w:r>
      <w:proofErr w:type="spellEnd"/>
      <w:r>
        <w:rPr>
          <w:b/>
        </w:rPr>
        <w:t xml:space="preserve"> </w:t>
      </w:r>
      <w:proofErr w:type="spellStart"/>
      <w:r>
        <w:rPr>
          <w:b/>
        </w:rPr>
        <w:t>window</w:t>
      </w:r>
      <w:proofErr w:type="spellEnd"/>
      <w:ins w:id="179" w:author="Faber, H." w:date="2017-10-03T11:27:00Z">
        <w:r w:rsidR="008D308C">
          <w:rPr>
            <w:b/>
          </w:rPr>
          <w:t>. K</w:t>
        </w:r>
      </w:ins>
      <w:del w:id="180" w:author="Faber, H." w:date="2017-10-03T11:27:00Z">
        <w:r w:rsidR="00191A32" w:rsidDel="008D308C">
          <w:rPr>
            <w:b/>
          </w:rPr>
          <w:delText>, k</w:delText>
        </w:r>
      </w:del>
      <w:r w:rsidR="00191A32">
        <w:rPr>
          <w:b/>
        </w:rPr>
        <w:t>omen je antwoorden overeen met hieronder? Zo ja, dan heb je het goed gedaan, anders moet je je functie nog aanpassen</w:t>
      </w:r>
    </w:p>
    <w:p w14:paraId="2A85DB94" w14:textId="0FF425CB" w:rsidR="00191A32" w:rsidRPr="0085378B" w:rsidRDefault="00191A32" w:rsidP="00191A32">
      <w:pPr>
        <w:pStyle w:val="ListParagraph"/>
        <w:ind w:left="1080"/>
        <w:jc w:val="center"/>
      </w:pPr>
      <w:r w:rsidRPr="00191A32">
        <w:rPr>
          <w:b/>
          <w:noProof/>
          <w:lang w:val="en-US"/>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191A32">
      <w:pPr>
        <w:pStyle w:val="ListParagraph"/>
        <w:numPr>
          <w:ilvl w:val="1"/>
          <w:numId w:val="1"/>
        </w:numPr>
      </w:pPr>
      <w:commentRangeStart w:id="181"/>
      <w:r w:rsidRPr="0085378B">
        <w:rPr>
          <w:b/>
        </w:rPr>
        <w:t xml:space="preserve">Voeg deze toe aan je schematische </w:t>
      </w:r>
      <w:r w:rsidR="00191A32">
        <w:rPr>
          <w:b/>
        </w:rPr>
        <w:t>figuur</w:t>
      </w:r>
      <w:r w:rsidRPr="0085378B">
        <w:rPr>
          <w:b/>
        </w:rPr>
        <w:t>, zodat je het overzicht behoud</w:t>
      </w:r>
      <w:r>
        <w:rPr>
          <w:b/>
        </w:rPr>
        <w:t>.</w:t>
      </w:r>
      <w:commentRangeEnd w:id="181"/>
      <w:r w:rsidR="00A00825">
        <w:rPr>
          <w:rStyle w:val="CommentReference"/>
        </w:rPr>
        <w:commentReference w:id="181"/>
      </w:r>
    </w:p>
    <w:p w14:paraId="57ED6AB5" w14:textId="77777777" w:rsidR="0085378B" w:rsidRDefault="0085378B" w:rsidP="0085378B">
      <w:pPr>
        <w:jc w:val="center"/>
      </w:pPr>
    </w:p>
    <w:p w14:paraId="6D54D171" w14:textId="35C94244" w:rsidR="0085378B" w:rsidRDefault="0085378B" w:rsidP="0085378B">
      <w:pPr>
        <w:jc w:val="center"/>
      </w:pPr>
      <w:r>
        <w:rPr>
          <w:noProof/>
          <w:lang w:val="en-US"/>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3">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85378B">
      <w:pPr>
        <w:pStyle w:val="ListParagraph"/>
        <w:numPr>
          <w:ilvl w:val="0"/>
          <w:numId w:val="1"/>
        </w:numPr>
      </w:pPr>
      <w:r>
        <w:t xml:space="preserve">Je functie </w:t>
      </w:r>
      <w:commentRangeStart w:id="182"/>
      <w:r>
        <w:t>aanvraag</w:t>
      </w:r>
      <w:commentRangeEnd w:id="182"/>
      <w:r w:rsidR="008D308C">
        <w:rPr>
          <w:rStyle w:val="CommentReference"/>
        </w:rPr>
        <w:commentReference w:id="182"/>
      </w:r>
      <w:r>
        <w:t xml:space="preserve"> zal er nu zo </w:t>
      </w:r>
      <w:commentRangeStart w:id="183"/>
      <w:r>
        <w:t>uitkomen</w:t>
      </w:r>
      <w:commentRangeEnd w:id="183"/>
      <w:r w:rsidR="00BE7F90">
        <w:rPr>
          <w:rStyle w:val="CommentReference"/>
        </w:rPr>
        <w:commentReference w:id="183"/>
      </w:r>
      <w:r>
        <w:t xml:space="preserve"> te zien. </w:t>
      </w:r>
    </w:p>
    <w:p w14:paraId="51CCFF69" w14:textId="6603F5B7" w:rsidR="0085378B" w:rsidRDefault="00191A32" w:rsidP="00191A32">
      <w:pPr>
        <w:jc w:val="center"/>
      </w:pPr>
      <w:r w:rsidRPr="00191A32">
        <w:rPr>
          <w:noProof/>
          <w:lang w:val="en-US"/>
        </w:rPr>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85378B">
      <w:pPr>
        <w:pStyle w:val="ListParagraph"/>
        <w:numPr>
          <w:ilvl w:val="0"/>
          <w:numId w:val="1"/>
        </w:numPr>
      </w:pPr>
      <w:r>
        <w:rPr>
          <w:b/>
        </w:rPr>
        <w:t>Vul je functie verder met de code om de maximale kniehoek snelheid te berekenen.</w:t>
      </w:r>
    </w:p>
    <w:p w14:paraId="784F2376" w14:textId="0E8ECA4B" w:rsidR="00191A32" w:rsidRPr="00191A32" w:rsidRDefault="00191A32" w:rsidP="0085378B">
      <w:pPr>
        <w:pStyle w:val="ListParagraph"/>
        <w:numPr>
          <w:ilvl w:val="0"/>
          <w:numId w:val="1"/>
        </w:numPr>
      </w:pPr>
      <w:r>
        <w:rPr>
          <w:b/>
        </w:rPr>
        <w:t xml:space="preserve">Klopt je </w:t>
      </w:r>
      <w:commentRangeStart w:id="184"/>
      <w:r>
        <w:rPr>
          <w:b/>
        </w:rPr>
        <w:t>antwoord</w:t>
      </w:r>
      <w:commentRangeEnd w:id="184"/>
      <w:r w:rsidR="00BE7F90">
        <w:rPr>
          <w:rStyle w:val="CommentReference"/>
        </w:rPr>
        <w:commentReference w:id="184"/>
      </w:r>
      <w:r>
        <w:rPr>
          <w:b/>
        </w:rPr>
        <w:t xml:space="preserve"> met hieronder wanneer je de functie opnieuw </w:t>
      </w:r>
      <w:commentRangeStart w:id="185"/>
      <w:r>
        <w:rPr>
          <w:b/>
        </w:rPr>
        <w:t>aanvraagt</w:t>
      </w:r>
      <w:commentRangeEnd w:id="185"/>
      <w:r w:rsidR="00BE49B6">
        <w:rPr>
          <w:rStyle w:val="CommentReference"/>
        </w:rPr>
        <w:commentReference w:id="185"/>
      </w:r>
      <w:r>
        <w:rPr>
          <w:b/>
        </w:rPr>
        <w:t>?</w:t>
      </w:r>
    </w:p>
    <w:p w14:paraId="6BC32A25" w14:textId="1DD10244" w:rsidR="00191A32" w:rsidRDefault="00191A32" w:rsidP="00BE49B6">
      <w:pPr>
        <w:pStyle w:val="ListParagraph"/>
        <w:jc w:val="center"/>
      </w:pPr>
      <w:r w:rsidRPr="00191A32">
        <w:rPr>
          <w:b/>
          <w:noProof/>
          <w:lang w:val="en-US"/>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Heading2"/>
      </w:pPr>
      <w:r>
        <w:rPr>
          <w:b/>
        </w:rPr>
        <w:br w:type="page"/>
      </w:r>
      <w:bookmarkStart w:id="186" w:name="_Toc494730397"/>
      <w:r>
        <w:lastRenderedPageBreak/>
        <w:t>Vragen en opdrachten</w:t>
      </w:r>
      <w:bookmarkEnd w:id="186"/>
    </w:p>
    <w:p w14:paraId="3F86F9CF" w14:textId="5CD0DA0C" w:rsidR="004A3F01" w:rsidRDefault="004A3F01" w:rsidP="004A3F01">
      <w:r>
        <w:t>Beantwoord</w:t>
      </w:r>
      <w:del w:id="187" w:author="Gebruiker" w:date="2017-10-02T18:05:00Z">
        <w:r w:rsidDel="00A00825">
          <w:delText>e</w:delText>
        </w:r>
      </w:del>
      <w:r>
        <w:t xml:space="preserve"> de volgende vragen met juist of onjuist:</w:t>
      </w:r>
    </w:p>
    <w:p w14:paraId="7080622A" w14:textId="35429911" w:rsidR="004A3F01" w:rsidRDefault="004A3F01" w:rsidP="004A3F01">
      <w:pPr>
        <w:pStyle w:val="ListParagraph"/>
        <w:numPr>
          <w:ilvl w:val="0"/>
          <w:numId w:val="31"/>
        </w:numPr>
      </w:pPr>
      <w:r>
        <w:t>Wanneer je een functie maakt</w:t>
      </w:r>
      <w:ins w:id="188" w:author="Faber, H." w:date="2017-10-03T11:31:00Z">
        <w:r w:rsidR="00BE7F90">
          <w:t>,</w:t>
        </w:r>
      </w:ins>
      <w:r>
        <w:t xml:space="preserve"> kan je zoveel </w:t>
      </w:r>
      <w:proofErr w:type="spellStart"/>
      <w:r>
        <w:t>inputs</w:t>
      </w:r>
      <w:proofErr w:type="spellEnd"/>
      <w:r>
        <w:t xml:space="preserve"> meegeven als je wilt.</w:t>
      </w:r>
    </w:p>
    <w:p w14:paraId="1DE439C1" w14:textId="6EA0BB02" w:rsidR="00BE49B6" w:rsidRDefault="00BE49B6" w:rsidP="004A3F01">
      <w:pPr>
        <w:pStyle w:val="ListParagraph"/>
        <w:numPr>
          <w:ilvl w:val="0"/>
          <w:numId w:val="31"/>
        </w:numPr>
      </w:pPr>
      <w:r>
        <w:t>Je kan een functie in een functie gebruiken.</w:t>
      </w:r>
    </w:p>
    <w:p w14:paraId="07E6E1AF" w14:textId="0E7F2201" w:rsidR="004A3F01" w:rsidRDefault="004A3F01" w:rsidP="004A3F01">
      <w:pPr>
        <w:pStyle w:val="ListParagraph"/>
        <w:numPr>
          <w:ilvl w:val="0"/>
          <w:numId w:val="31"/>
        </w:numPr>
      </w:pPr>
      <w:r>
        <w:t xml:space="preserve">Je kan een functie alleen </w:t>
      </w:r>
      <w:commentRangeStart w:id="189"/>
      <w:r>
        <w:t>aanvragen</w:t>
      </w:r>
      <w:commentRangeEnd w:id="189"/>
      <w:r w:rsidR="00BE7F90">
        <w:rPr>
          <w:rStyle w:val="CommentReference"/>
        </w:rPr>
        <w:commentReference w:id="189"/>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ins w:id="190" w:author="Faber, H." w:date="2017-10-03T11:32:00Z">
        <w:r w:rsidR="00BE7F90">
          <w:t>.</w:t>
        </w:r>
      </w:ins>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stParagraph"/>
        <w:numPr>
          <w:ilvl w:val="0"/>
          <w:numId w:val="34"/>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BE49B6">
      <w:pPr>
        <w:pStyle w:val="ListParagraph"/>
        <w:numPr>
          <w:ilvl w:val="0"/>
          <w:numId w:val="34"/>
        </w:numPr>
        <w:spacing w:after="200" w:line="252" w:lineRule="auto"/>
      </w:pPr>
      <w:r>
        <w:t xml:space="preserve">Waarom maak je als </w:t>
      </w:r>
      <w:proofErr w:type="spellStart"/>
      <w:r>
        <w:t>BT’er</w:t>
      </w:r>
      <w:proofErr w:type="spellEnd"/>
      <w:r>
        <w:t xml:space="preserve"> je eigen functies?</w:t>
      </w:r>
    </w:p>
    <w:p w14:paraId="57F126AA" w14:textId="77777777" w:rsidR="004A3F01" w:rsidRPr="00903149" w:rsidRDefault="004A3F01" w:rsidP="004A3F01">
      <w:pPr>
        <w:pStyle w:val="ListParagraph"/>
        <w:spacing w:after="200" w:line="252" w:lineRule="auto"/>
      </w:pPr>
    </w:p>
    <w:p w14:paraId="5965287D" w14:textId="77777777" w:rsidR="004A3F01" w:rsidRDefault="004A3F01" w:rsidP="004A3F01">
      <w:pPr>
        <w:pStyle w:val="Heading2"/>
      </w:pPr>
      <w:bookmarkStart w:id="191" w:name="_Toc494730398"/>
      <w:r>
        <w:t>Antwoorden en uitwerkingen</w:t>
      </w:r>
      <w:bookmarkEnd w:id="191"/>
    </w:p>
    <w:p w14:paraId="05D6B18F" w14:textId="6EEA88EA" w:rsidR="004A3F01" w:rsidRDefault="00BE49B6" w:rsidP="004A3F01">
      <w:r>
        <w:t>Gesloten vragen</w:t>
      </w:r>
      <w:r w:rsidR="004A3F01">
        <w:t>:</w:t>
      </w:r>
    </w:p>
    <w:p w14:paraId="5C74A436" w14:textId="242DB0DD" w:rsidR="004A3F01" w:rsidRDefault="004A3F01" w:rsidP="004A3F01">
      <w:pPr>
        <w:pStyle w:val="ListParagraph"/>
        <w:numPr>
          <w:ilvl w:val="0"/>
          <w:numId w:val="32"/>
        </w:numPr>
      </w:pPr>
      <w:r>
        <w:t>Juist</w:t>
      </w:r>
    </w:p>
    <w:p w14:paraId="2733302B" w14:textId="56F6F8FE" w:rsidR="00BE49B6" w:rsidRDefault="00BE49B6" w:rsidP="004A3F01">
      <w:pPr>
        <w:pStyle w:val="ListParagraph"/>
        <w:numPr>
          <w:ilvl w:val="0"/>
          <w:numId w:val="32"/>
        </w:numPr>
      </w:pPr>
      <w:r>
        <w:t>Juist, dat heb je net gedaan bij het maken van je eigen functie</w:t>
      </w:r>
      <w:ins w:id="192" w:author="Faber, H." w:date="2017-10-03T11:31:00Z">
        <w:r w:rsidR="00BE7F90">
          <w:t xml:space="preserve">, bijvoorbeeld doordat je in je functie de functie </w:t>
        </w:r>
        <w:proofErr w:type="spellStart"/>
        <w:r w:rsidR="00BE7F90">
          <w:t>mean</w:t>
        </w:r>
        <w:proofErr w:type="spellEnd"/>
        <w:r w:rsidR="00BE7F90">
          <w:t xml:space="preserve"> hebt gebruikt</w:t>
        </w:r>
      </w:ins>
      <w:r>
        <w:t xml:space="preserve">. </w:t>
      </w:r>
    </w:p>
    <w:p w14:paraId="19C5D2CA" w14:textId="06F71316" w:rsidR="004A3F01" w:rsidRDefault="004A3F01" w:rsidP="004A3F01">
      <w:pPr>
        <w:pStyle w:val="ListParagraph"/>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stBullet3"/>
        <w:numPr>
          <w:ilvl w:val="0"/>
          <w:numId w:val="35"/>
        </w:numPr>
      </w:pPr>
      <w:r>
        <w:t xml:space="preserve">Standaardfuncties besparen </w:t>
      </w:r>
      <w:commentRangeStart w:id="193"/>
      <w:r>
        <w:t>programmeurs</w:t>
      </w:r>
      <w:commentRangeEnd w:id="193"/>
      <w:r w:rsidR="00BE7F90">
        <w:rPr>
          <w:rStyle w:val="CommentReference"/>
        </w:rPr>
        <w:commentReference w:id="193"/>
      </w:r>
      <w:r>
        <w:t xml:space="preserve"> en bewegingstechnologen veel tijd in het ontwikkelen van hun algoritmes. Dat is dus erg prettig.</w:t>
      </w:r>
    </w:p>
    <w:p w14:paraId="369370AB" w14:textId="0BDA6EF6" w:rsidR="00BE49B6" w:rsidRDefault="00BE49B6" w:rsidP="00BE49B6">
      <w:pPr>
        <w:pStyle w:val="ListParagraph"/>
        <w:numPr>
          <w:ilvl w:val="0"/>
          <w:numId w:val="35"/>
        </w:numPr>
      </w:pPr>
      <w:r>
        <w:t xml:space="preserve">Als </w:t>
      </w:r>
      <w:proofErr w:type="spellStart"/>
      <w:r>
        <w:t>BT’er</w:t>
      </w:r>
      <w:proofErr w:type="spellEnd"/>
      <w:r>
        <w:t xml:space="preserve"> komt het vaak voor dat je iets wilt berekenen, maar er geen standaard functie voor is. Daarom maak je je eigen </w:t>
      </w:r>
      <w:commentRangeStart w:id="194"/>
      <w:r>
        <w:t>functie</w:t>
      </w:r>
      <w:commentRangeEnd w:id="194"/>
      <w:r w:rsidR="00BE7F90">
        <w:rPr>
          <w:rStyle w:val="CommentReference"/>
        </w:rPr>
        <w:commentReference w:id="194"/>
      </w:r>
      <w:r>
        <w:t xml:space="preserve"> om zo netjes te programmeren en dat je snel veel berekeningen kan uitvoeren in plaats van alles op papier uit te rekenen. </w:t>
      </w:r>
    </w:p>
    <w:p w14:paraId="0B3AC868" w14:textId="77777777" w:rsidR="0016268D" w:rsidRDefault="0016268D">
      <w:pPr>
        <w:rPr>
          <w:b/>
        </w:rPr>
      </w:pPr>
      <w:r>
        <w:rPr>
          <w:b/>
        </w:rPr>
        <w:br w:type="page"/>
      </w:r>
    </w:p>
    <w:p w14:paraId="6926FEE4" w14:textId="42ACAEC9" w:rsidR="0016268D" w:rsidRDefault="00CC6FCC" w:rsidP="0016268D">
      <w:pPr>
        <w:pStyle w:val="Heading1"/>
      </w:pPr>
      <w:bookmarkStart w:id="195" w:name="_Toc494730399"/>
      <w:r>
        <w:lastRenderedPageBreak/>
        <w:t>Specifieke</w:t>
      </w:r>
      <w:r w:rsidR="0016268D">
        <w:t xml:space="preserve"> terminologie en </w:t>
      </w:r>
      <w:commentRangeStart w:id="196"/>
      <w:r w:rsidR="0016268D">
        <w:t>eigenschappen</w:t>
      </w:r>
      <w:bookmarkEnd w:id="195"/>
      <w:commentRangeEnd w:id="196"/>
      <w:r w:rsidR="00A00825">
        <w:rPr>
          <w:rStyle w:val="CommentReference"/>
          <w:rFonts w:asciiTheme="minorHAnsi" w:eastAsiaTheme="minorHAnsi" w:hAnsiTheme="minorHAnsi" w:cstheme="minorBidi"/>
          <w:color w:val="auto"/>
        </w:rPr>
        <w:commentReference w:id="196"/>
      </w:r>
    </w:p>
    <w:p w14:paraId="180D6B1D" w14:textId="04F3974C" w:rsidR="0016268D" w:rsidRDefault="00C85025" w:rsidP="0016268D">
      <w:r>
        <w:t>We hebben nu veel geleerd over functies</w:t>
      </w:r>
      <w:ins w:id="197" w:author="Faber, H." w:date="2017-10-03T11:33:00Z">
        <w:r w:rsidR="00BE7F90">
          <w:t>.</w:t>
        </w:r>
      </w:ins>
      <w:del w:id="198" w:author="Faber, H." w:date="2017-10-03T11:33:00Z">
        <w:r w:rsidDel="00BE7F90">
          <w:delText>,</w:delText>
        </w:r>
      </w:del>
      <w:r>
        <w:t xml:space="preserve"> </w:t>
      </w:r>
      <w:ins w:id="199" w:author="Faber, H." w:date="2017-10-03T11:33:00Z">
        <w:r w:rsidR="00BE7F90">
          <w:t>I</w:t>
        </w:r>
      </w:ins>
      <w:del w:id="200" w:author="Faber, H." w:date="2017-10-03T11:33:00Z">
        <w:r w:rsidDel="00BE7F90">
          <w:delText>i</w:delText>
        </w:r>
      </w:del>
      <w:r>
        <w:t xml:space="preserve">n dit hoofdstuk </w:t>
      </w:r>
      <w:ins w:id="201" w:author="Faber, H." w:date="2017-10-03T11:33:00Z">
        <w:r w:rsidR="00BE7F90">
          <w:t>verklaren</w:t>
        </w:r>
      </w:ins>
      <w:del w:id="202" w:author="Faber, H." w:date="2017-10-03T11:33:00Z">
        <w:r w:rsidDel="00BE7F90">
          <w:delText>beschrijven</w:delText>
        </w:r>
      </w:del>
      <w:r>
        <w:t xml:space="preserve"> </w:t>
      </w:r>
      <w:ins w:id="203" w:author="Faber, H." w:date="2017-10-03T11:33:00Z">
        <w:r w:rsidR="00BE7F90">
          <w:t xml:space="preserve">we </w:t>
        </w:r>
      </w:ins>
      <w:r w:rsidR="0016268D">
        <w:t>een aantal Matlab termen en functies nader die het eenvoudiger maken om een functie te schrijven of data te analyseren</w:t>
      </w:r>
      <w:r w:rsidR="00C77C48">
        <w:t>. Probeer ze allemaal uit in M</w:t>
      </w:r>
      <w:r>
        <w:t xml:space="preserve">atlab zodat je precies ziet wat ze doen. </w:t>
      </w:r>
    </w:p>
    <w:p w14:paraId="56732B44" w14:textId="64DC6120" w:rsidR="00A37238" w:rsidRDefault="00A37238" w:rsidP="0016268D">
      <w:pPr>
        <w:pStyle w:val="ListParagraph"/>
        <w:numPr>
          <w:ilvl w:val="0"/>
          <w:numId w:val="17"/>
        </w:numPr>
      </w:pPr>
      <w:r>
        <w:rPr>
          <w:b/>
        </w:rPr>
        <w:t>d</w:t>
      </w:r>
      <w:r w:rsidRPr="00A37238">
        <w:rPr>
          <w:b/>
        </w:rPr>
        <w:t>imensie</w:t>
      </w:r>
      <w:r>
        <w:rPr>
          <w:b/>
        </w:rPr>
        <w:br/>
      </w:r>
      <w:del w:id="204" w:author="Gebruiker" w:date="2017-10-02T18:06:00Z">
        <w:r w:rsidRPr="00A207B7" w:rsidDel="00A00825">
          <w:delText xml:space="preserve"> </w:delText>
        </w:r>
      </w:del>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stParagraph"/>
      </w:pPr>
    </w:p>
    <w:p w14:paraId="50C287A7" w14:textId="2FB4BBBC" w:rsidR="00C85025" w:rsidRDefault="0016268D" w:rsidP="0016268D">
      <w:pPr>
        <w:pStyle w:val="ListParagraph"/>
        <w:numPr>
          <w:ilvl w:val="0"/>
          <w:numId w:val="17"/>
        </w:numPr>
      </w:pPr>
      <w:commentRangeStart w:id="205"/>
      <w:r w:rsidRPr="00C85025">
        <w:rPr>
          <w:b/>
        </w:rPr>
        <w:t>end</w:t>
      </w:r>
      <w:r>
        <w:t xml:space="preserve"> </w:t>
      </w:r>
      <w:commentRangeEnd w:id="205"/>
      <w:r w:rsidR="00A00825">
        <w:rPr>
          <w:rStyle w:val="CommentReference"/>
        </w:rPr>
        <w:commentReference w:id="205"/>
      </w:r>
      <w:r w:rsidR="00C85025">
        <w:br/>
      </w:r>
      <w:r>
        <w:t xml:space="preserve">Hiermee geef je het laatste element van een vector aan. </w:t>
      </w:r>
      <w:r w:rsidR="00C85025">
        <w:t xml:space="preserve">Voer het volgende prompt in </w:t>
      </w:r>
      <w:proofErr w:type="spellStart"/>
      <w:r w:rsidR="00C85025">
        <w:t>in</w:t>
      </w:r>
      <w:proofErr w:type="spellEnd"/>
      <w:r w:rsidR="00C85025">
        <w:t xml:space="preserve"> Matlab: </w:t>
      </w:r>
    </w:p>
    <w:p w14:paraId="04849CBD" w14:textId="6E7DA279" w:rsidR="00C85025" w:rsidRDefault="00C85025" w:rsidP="00C85025">
      <w:pPr>
        <w:pStyle w:val="ListParagraph"/>
        <w:ind w:left="1416"/>
        <w:jc w:val="center"/>
      </w:pPr>
      <w:r>
        <w:t>v= [ 3 5 6 8]</w:t>
      </w:r>
    </w:p>
    <w:p w14:paraId="1A1286CC" w14:textId="64CEF56A" w:rsidR="0016268D" w:rsidRDefault="0016268D" w:rsidP="0016268D">
      <w:pPr>
        <w:pStyle w:val="MTDisplayEquation"/>
      </w:pPr>
      <w:r>
        <w:tab/>
      </w:r>
    </w:p>
    <w:p w14:paraId="53C9F0BD" w14:textId="4775216C" w:rsidR="0016268D" w:rsidRDefault="0016268D" w:rsidP="0016268D">
      <w:pPr>
        <w:pStyle w:val="ListParagraph"/>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p>
    <w:p w14:paraId="05255815" w14:textId="77777777" w:rsidR="0016268D" w:rsidRDefault="0016268D" w:rsidP="0016268D">
      <w:pPr>
        <w:pStyle w:val="ListParagraph"/>
      </w:pPr>
    </w:p>
    <w:p w14:paraId="75776C8B" w14:textId="2DF2C15E" w:rsidR="00C85025" w:rsidRPr="00C85025" w:rsidRDefault="00C85025" w:rsidP="0016268D">
      <w:pPr>
        <w:pStyle w:val="ListParagraph"/>
        <w:numPr>
          <w:ilvl w:val="0"/>
          <w:numId w:val="17"/>
        </w:numPr>
        <w:rPr>
          <w:b/>
        </w:rPr>
      </w:pPr>
      <w:commentRangeStart w:id="206"/>
      <w:r w:rsidRPr="00C85025">
        <w:rPr>
          <w:b/>
        </w:rPr>
        <w:t>Colon</w:t>
      </w:r>
      <w:r w:rsidR="00A37238">
        <w:rPr>
          <w:b/>
        </w:rPr>
        <w:t xml:space="preserve"> (:)</w:t>
      </w:r>
      <w:r w:rsidRPr="00C85025">
        <w:rPr>
          <w:b/>
        </w:rPr>
        <w:t xml:space="preserve"> (de dubbele punt)</w:t>
      </w:r>
      <w:commentRangeEnd w:id="206"/>
      <w:r w:rsidR="00A00825">
        <w:rPr>
          <w:rStyle w:val="CommentReference"/>
        </w:rPr>
        <w:commentReference w:id="206"/>
      </w:r>
    </w:p>
    <w:p w14:paraId="04B0D3CE" w14:textId="72CE92C6" w:rsidR="0016268D" w:rsidRDefault="0016268D" w:rsidP="00C85025">
      <w:pPr>
        <w:pStyle w:val="ListParagraph"/>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75pt" o:ole="">
            <v:imagedata r:id="rId28" o:title=""/>
          </v:shape>
          <o:OLEObject Type="Embed" ProgID="Equation.DSMT4" ShapeID="_x0000_i1025" DrawAspect="Content" ObjectID="_1568806972" r:id="rId29"/>
        </w:object>
      </w:r>
    </w:p>
    <w:p w14:paraId="06E3667D" w14:textId="5CDF8EA4" w:rsidR="00C85025" w:rsidRPr="00C85025" w:rsidRDefault="00C85025" w:rsidP="00C85025">
      <w:pPr>
        <w:jc w:val="center"/>
      </w:pPr>
      <w:r w:rsidRPr="00C85025">
        <w:t>A=[ 1 2 3 4; 5 6 7 8; 9 10 11 12]</w:t>
      </w:r>
    </w:p>
    <w:p w14:paraId="740E3A30" w14:textId="78602699" w:rsidR="00C85025" w:rsidRDefault="00E33D11" w:rsidP="00A37238">
      <w:pPr>
        <w:pStyle w:val="ListParagraph"/>
        <w:numPr>
          <w:ilvl w:val="1"/>
          <w:numId w:val="1"/>
        </w:numPr>
      </w:pPr>
      <w:r>
        <w:t xml:space="preserve">Maak de matrix A aan in Matlab dit doe je door gebruik te maken van een </w:t>
      </w:r>
      <w:commentRangeStart w:id="207"/>
      <w:r>
        <w:t>puntkomma</w:t>
      </w:r>
      <w:commentRangeEnd w:id="207"/>
      <w:r w:rsidR="00047BBF">
        <w:rPr>
          <w:rStyle w:val="CommentReference"/>
        </w:rPr>
        <w:commentReference w:id="207"/>
      </w:r>
      <w:r>
        <w:t xml:space="preserve">(;). Met een puntkomma ga je </w:t>
      </w:r>
      <w:commentRangeStart w:id="208"/>
      <w:r>
        <w:t>naar</w:t>
      </w:r>
      <w:commentRangeEnd w:id="208"/>
      <w:r w:rsidR="008C749B">
        <w:rPr>
          <w:rStyle w:val="CommentReference"/>
        </w:rPr>
        <w:commentReference w:id="208"/>
      </w:r>
      <w:r>
        <w:t xml:space="preserve"> een nieuwe rij.</w:t>
      </w:r>
    </w:p>
    <w:p w14:paraId="03F217DC" w14:textId="2E2A1577" w:rsidR="00C85025" w:rsidRDefault="0016268D" w:rsidP="00A37238">
      <w:pPr>
        <w:pStyle w:val="ListParagraph"/>
        <w:numPr>
          <w:ilvl w:val="1"/>
          <w:numId w:val="1"/>
        </w:numPr>
      </w:pPr>
      <w:r>
        <w:t xml:space="preserve">Als we de derde kolom op willen vragen dan kunnen we dat doen met het commando </w:t>
      </w:r>
      <w:r w:rsidR="00A37238">
        <w:rPr>
          <w:rFonts w:ascii="Consolas" w:hAnsi="Consolas"/>
        </w:rPr>
        <w:t>A(1:3</w:t>
      </w:r>
      <w:r w:rsidRPr="0047618C">
        <w:rPr>
          <w:rFonts w:ascii="Consolas" w:hAnsi="Consolas"/>
        </w:rPr>
        <w:t>,3)</w:t>
      </w:r>
      <w:r w:rsidR="00A37238">
        <w:t>, rijen 1 t/m 3</w:t>
      </w:r>
      <w:r>
        <w:t xml:space="preserve"> van de derde kolom.</w:t>
      </w:r>
      <w:r w:rsidR="00C85025">
        <w:t xml:space="preserve"> </w:t>
      </w:r>
      <w:commentRangeStart w:id="209"/>
      <w:r w:rsidR="00A37238">
        <w:t>Controleer</w:t>
      </w:r>
      <w:commentRangeEnd w:id="209"/>
      <w:r w:rsidR="008C749B">
        <w:rPr>
          <w:rStyle w:val="CommentReference"/>
        </w:rPr>
        <w:commentReference w:id="209"/>
      </w:r>
      <w:r w:rsidR="00A37238">
        <w:t xml:space="preserve"> je antwoord met hieronder:</w:t>
      </w:r>
    </w:p>
    <w:p w14:paraId="04C0C1D5" w14:textId="62BAE01F" w:rsidR="00A37238" w:rsidRDefault="00A37238" w:rsidP="00A37238">
      <w:pPr>
        <w:pStyle w:val="ListParagraph"/>
        <w:jc w:val="center"/>
      </w:pPr>
      <w:commentRangeStart w:id="210"/>
      <w:r w:rsidRPr="00A37238">
        <w:rPr>
          <w:noProof/>
          <w:lang w:val="en-US"/>
        </w:rPr>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76300" cy="825500"/>
                    </a:xfrm>
                    <a:prstGeom prst="rect">
                      <a:avLst/>
                    </a:prstGeom>
                  </pic:spPr>
                </pic:pic>
              </a:graphicData>
            </a:graphic>
          </wp:inline>
        </w:drawing>
      </w:r>
      <w:commentRangeEnd w:id="210"/>
      <w:r w:rsidR="00A00825">
        <w:rPr>
          <w:rStyle w:val="CommentReference"/>
        </w:rPr>
        <w:commentReference w:id="210"/>
      </w:r>
    </w:p>
    <w:p w14:paraId="3D1EE001" w14:textId="77777777" w:rsidR="00C85025" w:rsidRDefault="00C85025" w:rsidP="0016268D">
      <w:pPr>
        <w:pStyle w:val="ListParagraph"/>
      </w:pPr>
    </w:p>
    <w:p w14:paraId="529B3712" w14:textId="4583BF5B" w:rsidR="00A37238" w:rsidRDefault="0016268D" w:rsidP="00A37238">
      <w:pPr>
        <w:pStyle w:val="ListParagraph"/>
        <w:numPr>
          <w:ilvl w:val="1"/>
          <w:numId w:val="1"/>
        </w:numPr>
      </w:pPr>
      <w:r>
        <w:t>Het volgende commando werkt ook</w:t>
      </w:r>
      <w:ins w:id="211" w:author="Faber, H." w:date="2017-10-03T11:39:00Z">
        <w:r w:rsidR="008C749B">
          <w:t>:</w:t>
        </w:r>
      </w:ins>
      <w:del w:id="212" w:author="Faber, H." w:date="2017-10-03T11:39:00Z">
        <w:r w:rsidDel="008C749B">
          <w:delText>,</w:delText>
        </w:r>
      </w:del>
      <w:r>
        <w:t xml:space="preserve"> </w:t>
      </w:r>
      <w:r w:rsidRPr="00D711C6">
        <w:rPr>
          <w:rFonts w:ascii="Consolas" w:hAnsi="Consolas"/>
        </w:rPr>
        <w:t>A(1:end,3)</w:t>
      </w:r>
      <w:ins w:id="213" w:author="Faber, H." w:date="2017-10-03T11:40:00Z">
        <w:r w:rsidR="008C749B">
          <w:rPr>
            <w:rFonts w:ascii="Consolas" w:hAnsi="Consolas"/>
          </w:rPr>
          <w:t>.</w:t>
        </w:r>
      </w:ins>
      <w:del w:id="214" w:author="Faber, H." w:date="2017-10-03T11:40:00Z">
        <w:r w:rsidDel="008C749B">
          <w:delText>,</w:delText>
        </w:r>
      </w:del>
      <w:r>
        <w:t xml:space="preserve"> </w:t>
      </w:r>
      <w:ins w:id="215" w:author="Faber, H." w:date="2017-10-03T11:40:00Z">
        <w:r w:rsidR="008C749B">
          <w:t xml:space="preserve">Hiermee vraag je </w:t>
        </w:r>
      </w:ins>
      <w:r>
        <w:t>rijen 1 t/m de laatste van de derde kolom</w:t>
      </w:r>
      <w:ins w:id="216" w:author="Faber, H." w:date="2017-10-03T11:40:00Z">
        <w:r w:rsidR="008C749B">
          <w:t xml:space="preserve"> op</w:t>
        </w:r>
      </w:ins>
      <w:r>
        <w:t xml:space="preserve">. </w:t>
      </w:r>
    </w:p>
    <w:p w14:paraId="1B158E24" w14:textId="7A3E51E4" w:rsidR="00A00825" w:rsidRDefault="0016268D" w:rsidP="00A37238">
      <w:pPr>
        <w:pStyle w:val="ListParagraph"/>
        <w:numPr>
          <w:ilvl w:val="1"/>
          <w:numId w:val="1"/>
        </w:numPr>
        <w:rPr>
          <w:ins w:id="217" w:author="Gebruiker" w:date="2017-10-02T18:07:00Z"/>
        </w:r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 xml:space="preserve">Probeer het nu eens voor de tweede </w:t>
      </w:r>
      <w:commentRangeStart w:id="218"/>
      <w:r w:rsidR="00A37238">
        <w:t>kolom</w:t>
      </w:r>
      <w:commentRangeEnd w:id="218"/>
      <w:r w:rsidR="008C749B">
        <w:rPr>
          <w:rStyle w:val="CommentReference"/>
        </w:rPr>
        <w:commentReference w:id="218"/>
      </w:r>
      <w:r w:rsidR="00A37238">
        <w:t>:</w:t>
      </w:r>
    </w:p>
    <w:p w14:paraId="0A36FAC0" w14:textId="621CA039" w:rsidR="0016268D" w:rsidRDefault="00A00825">
      <w:pPr>
        <w:pPrChange w:id="219" w:author="Gebruiker" w:date="2017-10-02T18:07:00Z">
          <w:pPr>
            <w:pStyle w:val="ListParagraph"/>
            <w:numPr>
              <w:ilvl w:val="1"/>
              <w:numId w:val="1"/>
            </w:numPr>
            <w:tabs>
              <w:tab w:val="num" w:pos="1080"/>
            </w:tabs>
            <w:ind w:left="1080" w:hanging="360"/>
          </w:pPr>
        </w:pPrChange>
      </w:pPr>
      <w:ins w:id="220" w:author="Gebruiker" w:date="2017-10-02T18:07:00Z">
        <w:r>
          <w:br w:type="page"/>
        </w:r>
      </w:ins>
    </w:p>
    <w:p w14:paraId="24FAB06E" w14:textId="77777777" w:rsidR="0016268D" w:rsidRDefault="0016268D" w:rsidP="0016268D">
      <w:pPr>
        <w:pStyle w:val="ListParagraph"/>
      </w:pPr>
    </w:p>
    <w:p w14:paraId="639C2D7B" w14:textId="77777777" w:rsidR="00C85025" w:rsidRPr="00C85025" w:rsidRDefault="00C85025" w:rsidP="0016268D">
      <w:pPr>
        <w:pStyle w:val="ListParagraph"/>
        <w:numPr>
          <w:ilvl w:val="0"/>
          <w:numId w:val="17"/>
        </w:numPr>
        <w:rPr>
          <w:b/>
        </w:rPr>
      </w:pPr>
      <w:r w:rsidRPr="00C85025">
        <w:rPr>
          <w:b/>
        </w:rPr>
        <w:t>Index</w:t>
      </w:r>
    </w:p>
    <w:p w14:paraId="404F2C06" w14:textId="23E177C4" w:rsidR="0016268D" w:rsidRDefault="0016268D" w:rsidP="00C85025">
      <w:pPr>
        <w:pStyle w:val="ListParagraph"/>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3858C7A2" w14:textId="77777777" w:rsidR="0016268D" w:rsidRDefault="0016268D" w:rsidP="0016268D">
      <w:pPr>
        <w:pStyle w:val="ListParagraph"/>
      </w:pPr>
    </w:p>
    <w:p w14:paraId="1E54627C" w14:textId="77777777" w:rsidR="00A37238" w:rsidRDefault="0016268D" w:rsidP="0016268D">
      <w:pPr>
        <w:pStyle w:val="ListParagraph"/>
        <w:numPr>
          <w:ilvl w:val="0"/>
          <w:numId w:val="17"/>
        </w:numPr>
      </w:pPr>
      <w:r w:rsidRPr="00A37238">
        <w:rPr>
          <w:b/>
        </w:rPr>
        <w:t>Transponeren</w:t>
      </w:r>
      <w:r w:rsidR="00A37238">
        <w:t xml:space="preserve"> </w:t>
      </w:r>
    </w:p>
    <w:p w14:paraId="40EF6971" w14:textId="62AB75FC" w:rsidR="0016268D" w:rsidRDefault="0016268D" w:rsidP="00A37238">
      <w:pPr>
        <w:pStyle w:val="ListParagraph"/>
      </w:pPr>
      <w:r>
        <w:t xml:space="preserve">Vooral bij vector- en matrixbewerkingen is het vaak nodig om de getransponeerde van een matrix te bepalen. </w:t>
      </w:r>
      <w:r w:rsidR="008D74DE">
        <w:t>Transponeren kan door een  ’ achter een vector of een Matrix te zetten.</w:t>
      </w:r>
    </w:p>
    <w:p w14:paraId="634CC7B2" w14:textId="5C7012BA" w:rsidR="008D74DE" w:rsidRDefault="008D74DE" w:rsidP="008D74DE">
      <w:pPr>
        <w:pStyle w:val="ListParagraph"/>
      </w:pPr>
      <w:r>
        <w:t xml:space="preserve">Wat krijg je als je dit doet voor de vector(v). Je ziet nu dat een rijvector door de ’ een kolomvector is geworden. </w:t>
      </w:r>
    </w:p>
    <w:p w14:paraId="3DC2553D" w14:textId="77777777" w:rsidR="008D74DE" w:rsidRDefault="008D74DE" w:rsidP="00A37238">
      <w:pPr>
        <w:pStyle w:val="ListParagraph"/>
      </w:pPr>
    </w:p>
    <w:p w14:paraId="3BACFADA" w14:textId="00047251" w:rsidR="0016268D" w:rsidRDefault="00E33D11" w:rsidP="0016268D">
      <w:pPr>
        <w:pStyle w:val="ListParagraph"/>
      </w:pPr>
      <w:r>
        <w:rPr>
          <w:noProof/>
          <w:lang w:val="en-US"/>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7A6684" w:rsidRPr="00E33D11" w:rsidRDefault="007A6684"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7A6684" w:rsidRDefault="007A6684"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 Callout 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" adj="-2137,18724" fillcolor="#5b9bd5 [3204]" strokecolor="#1f4d78 [1604]" strokeweight="1pt">
                <v:stroke joinstyle="miter"/>
                <v:textbox>
                  <w:txbxContent>
                    <w:p w14:paraId="4736BEF9" w14:textId="77777777" w:rsidR="007A6684" w:rsidRPr="00E33D11" w:rsidRDefault="007A6684"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7A6684" w:rsidRDefault="007A6684" w:rsidP="00E33D11">
                      <w:pPr>
                        <w:jc w:val="center"/>
                      </w:pPr>
                    </w:p>
                  </w:txbxContent>
                </v:textbox>
                <w10:wrap type="through"/>
              </v:shape>
            </w:pict>
          </mc:Fallback>
        </mc:AlternateContent>
      </w:r>
    </w:p>
    <w:p w14:paraId="24B19EB8" w14:textId="3C94B272" w:rsidR="00A37238" w:rsidDel="00A00825" w:rsidRDefault="0016268D" w:rsidP="0016268D">
      <w:pPr>
        <w:pStyle w:val="ListParagraph"/>
        <w:numPr>
          <w:ilvl w:val="0"/>
          <w:numId w:val="17"/>
        </w:numPr>
        <w:rPr>
          <w:del w:id="221" w:author="Gebruiker" w:date="2017-10-02T18:07:00Z"/>
        </w:rPr>
      </w:pPr>
      <w:commentRangeStart w:id="222"/>
      <w:del w:id="223" w:author="Gebruiker" w:date="2017-10-02T18:07:00Z">
        <w:r w:rsidRPr="00A37238" w:rsidDel="00A00825">
          <w:rPr>
            <w:b/>
          </w:rPr>
          <w:delText>Operator</w:delText>
        </w:r>
      </w:del>
      <w:commentRangeEnd w:id="222"/>
      <w:r w:rsidR="00A00825">
        <w:rPr>
          <w:rStyle w:val="CommentReference"/>
        </w:rPr>
        <w:commentReference w:id="222"/>
      </w:r>
      <w:del w:id="224" w:author="Gebruiker" w:date="2017-10-02T18:07:00Z">
        <w:r w:rsidRPr="00A37238" w:rsidDel="00A00825">
          <w:rPr>
            <w:b/>
          </w:rPr>
          <w:delText xml:space="preserve"> </w:delText>
        </w:r>
        <w:r w:rsidRPr="00A207B7" w:rsidDel="00A00825">
          <w:delText>(</w:delText>
        </w:r>
        <w:r w:rsidRPr="00A207B7" w:rsidDel="00A00825">
          <w:rPr>
            <w:i/>
          </w:rPr>
          <w:delText xml:space="preserve">operation) </w:delText>
        </w:r>
      </w:del>
    </w:p>
    <w:p w14:paraId="07E5CA73" w14:textId="5B580ED8" w:rsidR="00E33D11" w:rsidRPr="00A207B7" w:rsidDel="00A00825" w:rsidRDefault="00A37238" w:rsidP="00E33D11">
      <w:pPr>
        <w:pStyle w:val="ListParagraph"/>
        <w:rPr>
          <w:del w:id="225" w:author="Gebruiker" w:date="2017-10-02T18:07:00Z"/>
        </w:rPr>
      </w:pPr>
      <w:del w:id="226" w:author="Gebruiker" w:date="2017-10-02T18:07:00Z">
        <w:r w:rsidDel="00A00825">
          <w:delText>E</w:delText>
        </w:r>
        <w:r w:rsidR="0016268D" w:rsidRPr="00A207B7" w:rsidDel="00A00825">
          <w:delText>en wiskundige bewerking zoals optellen of vermenigvuldigen. Matlab gebruikt de gangbare symbolen (+,-,*,/,^).</w:delText>
        </w:r>
        <w:r w:rsidR="00E33D11" w:rsidRPr="00A207B7" w:rsidDel="00A00825">
          <w:delText xml:space="preserve">Verwar deze term niet met de Engelse term </w:delText>
        </w:r>
        <w:commentRangeStart w:id="227"/>
        <w:r w:rsidR="00E33D11" w:rsidRPr="00A207B7" w:rsidDel="00A00825">
          <w:delText>operator</w:delText>
        </w:r>
      </w:del>
      <w:commentRangeEnd w:id="227"/>
      <w:r w:rsidR="009959E5">
        <w:rPr>
          <w:rStyle w:val="CommentReference"/>
        </w:rPr>
        <w:commentReference w:id="227"/>
      </w:r>
      <w:del w:id="228" w:author="Gebruiker" w:date="2017-10-02T18:07:00Z">
        <w:r w:rsidR="00E33D11" w:rsidRPr="00A207B7" w:rsidDel="00A00825">
          <w:delText xml:space="preserve">, dit zijn bewerkingen zoals differentiëren en projecteren. </w:delText>
        </w:r>
      </w:del>
    </w:p>
    <w:p w14:paraId="6F2A05B0" w14:textId="65DA715D" w:rsidR="00E33D11" w:rsidDel="00A00825" w:rsidRDefault="0016268D" w:rsidP="00A37238">
      <w:pPr>
        <w:pStyle w:val="ListParagraph"/>
        <w:rPr>
          <w:del w:id="229" w:author="Gebruiker" w:date="2017-10-02T18:07:00Z"/>
        </w:rPr>
      </w:pPr>
      <w:del w:id="230" w:author="Gebruiker" w:date="2017-10-02T18:07:00Z">
        <w:r w:rsidRPr="00A207B7" w:rsidDel="00A00825">
          <w:delText>Let wel goed op de volgorde van de bewerking.</w:delText>
        </w:r>
        <w:r w:rsidR="00A37238" w:rsidDel="00A00825">
          <w:delText xml:space="preserve"> </w:delText>
        </w:r>
        <w:r w:rsidR="00E33D11" w:rsidDel="00A00825">
          <w:delText>Probeer maar eens het volgende:</w:delText>
        </w:r>
      </w:del>
    </w:p>
    <w:p w14:paraId="594C2407" w14:textId="34127314" w:rsidR="00E33D11" w:rsidRDefault="000818D4" w:rsidP="00E33D11">
      <w:pPr>
        <w:pStyle w:val="ListParagraph"/>
        <w:ind w:left="1428" w:firstLine="696"/>
        <w:jc w:val="center"/>
      </w:pPr>
      <w:r>
        <w:t xml:space="preserve">     </w:t>
      </w:r>
      <w:r>
        <w:tab/>
      </w:r>
      <w:r w:rsidR="00E33D11" w:rsidRPr="00E33D11">
        <w:t>5*(3/6+0.5)</w:t>
      </w:r>
    </w:p>
    <w:p w14:paraId="44E84F2A" w14:textId="77777777" w:rsidR="00E33D11" w:rsidRDefault="00E33D11" w:rsidP="00A37238">
      <w:pPr>
        <w:pStyle w:val="ListParagraph"/>
      </w:pPr>
    </w:p>
    <w:p w14:paraId="1F31DA6C" w14:textId="11D2B261" w:rsidR="00E33D11" w:rsidRDefault="00E33D11" w:rsidP="000818D4">
      <w:pPr>
        <w:pStyle w:val="ListParagraph"/>
        <w:jc w:val="center"/>
      </w:pPr>
      <w:r w:rsidRPr="00E33D11">
        <w:t>5*3/6+0.5</w:t>
      </w:r>
    </w:p>
    <w:p w14:paraId="5B11DE8C" w14:textId="6F1C8F12" w:rsidR="00E33D11" w:rsidRDefault="00E33D11" w:rsidP="00E33D11">
      <w:pPr>
        <w:pStyle w:val="ListParagraph"/>
        <w:rPr>
          <w:b/>
        </w:rPr>
      </w:pPr>
      <w:r>
        <w:rPr>
          <w:b/>
        </w:rPr>
        <w:t>Komt hier het</w:t>
      </w:r>
      <w:r w:rsidRPr="00E33D11">
        <w:rPr>
          <w:b/>
        </w:rPr>
        <w:t xml:space="preserve">zelfde antwoord uit? </w:t>
      </w:r>
    </w:p>
    <w:p w14:paraId="35A997E1" w14:textId="77777777" w:rsidR="00E33D11" w:rsidRDefault="00E33D11" w:rsidP="00E33D11">
      <w:pPr>
        <w:pStyle w:val="ListParagraph"/>
        <w:jc w:val="center"/>
        <w:rPr>
          <w:b/>
        </w:rPr>
      </w:pPr>
    </w:p>
    <w:p w14:paraId="463473C5" w14:textId="41A142F3" w:rsidR="00E33D11" w:rsidRDefault="00E33D11" w:rsidP="00E33D11">
      <w:pPr>
        <w:pStyle w:val="ListParagraph"/>
      </w:pPr>
      <w:r>
        <w:t>De bewerkingsvolgorde gaat als volgt:</w:t>
      </w:r>
    </w:p>
    <w:p w14:paraId="0B1001D2" w14:textId="4E77DE4A" w:rsidR="00E33D11" w:rsidRDefault="00E33D11" w:rsidP="00E33D11">
      <w:pPr>
        <w:pStyle w:val="ListParagraph"/>
        <w:numPr>
          <w:ilvl w:val="2"/>
          <w:numId w:val="1"/>
        </w:numPr>
      </w:pPr>
      <w:r>
        <w:t>Haakjes</w:t>
      </w:r>
    </w:p>
    <w:p w14:paraId="6556AADA" w14:textId="194A86EC" w:rsidR="00E33D11" w:rsidRDefault="00E33D11" w:rsidP="00E33D11">
      <w:pPr>
        <w:pStyle w:val="ListParagraph"/>
        <w:numPr>
          <w:ilvl w:val="2"/>
          <w:numId w:val="1"/>
        </w:numPr>
      </w:pPr>
      <w:r>
        <w:t>Machtsverheffen en worteltrekken</w:t>
      </w:r>
    </w:p>
    <w:p w14:paraId="59A7E6B5" w14:textId="38A9A270" w:rsidR="00E33D11" w:rsidRDefault="00E33D11" w:rsidP="00E33D11">
      <w:pPr>
        <w:pStyle w:val="ListParagraph"/>
        <w:numPr>
          <w:ilvl w:val="2"/>
          <w:numId w:val="1"/>
        </w:numPr>
      </w:pPr>
      <w:r>
        <w:t>Vermenigvuldigen en delen</w:t>
      </w:r>
    </w:p>
    <w:p w14:paraId="62924109" w14:textId="427BB2E8" w:rsidR="00E33D11" w:rsidRPr="00E33D11" w:rsidRDefault="00E33D11" w:rsidP="00E33D11">
      <w:pPr>
        <w:pStyle w:val="ListParagraph"/>
        <w:numPr>
          <w:ilvl w:val="2"/>
          <w:numId w:val="1"/>
        </w:numPr>
      </w:pPr>
      <w:r>
        <w:t>Optellen en aftrekken</w:t>
      </w:r>
    </w:p>
    <w:p w14:paraId="590F0BFD" w14:textId="77777777" w:rsidR="00E33D11" w:rsidRDefault="00E33D11" w:rsidP="00A37238">
      <w:pPr>
        <w:pStyle w:val="ListParagraph"/>
      </w:pPr>
    </w:p>
    <w:p w14:paraId="5D0B703A" w14:textId="77777777" w:rsidR="00A37238" w:rsidRDefault="00A37238" w:rsidP="00A37238">
      <w:pPr>
        <w:pStyle w:val="ListParagraph"/>
      </w:pPr>
    </w:p>
    <w:p w14:paraId="72683360" w14:textId="77777777" w:rsidR="00A37238" w:rsidRDefault="00A37238" w:rsidP="00A37238">
      <w:pPr>
        <w:pStyle w:val="ListParagraph"/>
      </w:pPr>
    </w:p>
    <w:p w14:paraId="52EE37F9" w14:textId="77777777" w:rsidR="0016268D" w:rsidRPr="00661552" w:rsidRDefault="0016268D" w:rsidP="0016268D">
      <w:pPr>
        <w:pStyle w:val="ListParagraph"/>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Del="009959E5" w:rsidRDefault="00E33D11" w:rsidP="0016268D">
      <w:pPr>
        <w:rPr>
          <w:del w:id="231" w:author="Gebruiker" w:date="2017-10-02T18:08:00Z"/>
        </w:rPr>
      </w:pPr>
    </w:p>
    <w:p w14:paraId="06C79CF3" w14:textId="77777777" w:rsidR="00E33D11" w:rsidDel="009959E5" w:rsidRDefault="00E33D11" w:rsidP="0016268D">
      <w:pPr>
        <w:rPr>
          <w:del w:id="232" w:author="Gebruiker" w:date="2017-10-02T18:08:00Z"/>
        </w:rPr>
      </w:pPr>
    </w:p>
    <w:p w14:paraId="3B0B109B" w14:textId="15162656" w:rsidR="00E33D11" w:rsidRDefault="00E33D11" w:rsidP="0016268D">
      <w:del w:id="233" w:author="Gebruiker" w:date="2017-10-02T18:08:00Z">
        <w:r w:rsidDel="009959E5">
          <w:br w:type="page"/>
        </w:r>
      </w:del>
    </w:p>
    <w:p w14:paraId="14BBB88D" w14:textId="0E0FE238" w:rsidR="00CC6FCC" w:rsidRDefault="00CC6FCC" w:rsidP="00CC6FCC">
      <w:pPr>
        <w:pStyle w:val="Heading1"/>
      </w:pPr>
      <w:bookmarkStart w:id="234" w:name="_Toc494730400"/>
      <w:r>
        <w:lastRenderedPageBreak/>
        <w:t xml:space="preserve">Handige Matlab </w:t>
      </w:r>
      <w:commentRangeStart w:id="235"/>
      <w:commentRangeStart w:id="236"/>
      <w:r>
        <w:t>functies</w:t>
      </w:r>
      <w:commentRangeEnd w:id="235"/>
      <w:commentRangeEnd w:id="236"/>
      <w:r w:rsidR="006C5150">
        <w:rPr>
          <w:rStyle w:val="CommentReference"/>
          <w:rFonts w:asciiTheme="minorHAnsi" w:eastAsiaTheme="minorHAnsi" w:hAnsiTheme="minorHAnsi" w:cstheme="minorBidi"/>
          <w:color w:val="auto"/>
        </w:rPr>
        <w:commentReference w:id="236"/>
      </w:r>
      <w:r w:rsidR="00F5754F">
        <w:rPr>
          <w:rStyle w:val="CommentReference"/>
          <w:rFonts w:asciiTheme="minorHAnsi" w:eastAsiaTheme="minorHAnsi" w:hAnsiTheme="minorHAnsi" w:cstheme="minorBidi"/>
          <w:color w:val="auto"/>
        </w:rPr>
        <w:commentReference w:id="235"/>
      </w:r>
      <w:bookmarkEnd w:id="234"/>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val="en-US"/>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val="en-US"/>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stParagraph"/>
        <w:numPr>
          <w:ilvl w:val="0"/>
          <w:numId w:val="18"/>
        </w:numPr>
        <w:rPr>
          <w:b/>
        </w:rPr>
      </w:pPr>
      <w:commentRangeStart w:id="237"/>
      <w:proofErr w:type="spellStart"/>
      <w:r w:rsidRPr="00E33D11">
        <w:rPr>
          <w:rFonts w:ascii="Consolas" w:hAnsi="Consolas"/>
          <w:b/>
        </w:rPr>
        <w:t>size</w:t>
      </w:r>
      <w:proofErr w:type="spellEnd"/>
      <w:r w:rsidRPr="00E33D11">
        <w:rPr>
          <w:rFonts w:ascii="Consolas" w:hAnsi="Consolas"/>
          <w:b/>
        </w:rPr>
        <w:t>()</w:t>
      </w:r>
    </w:p>
    <w:p w14:paraId="43C65AB9" w14:textId="10DC6F9A" w:rsidR="0016268D" w:rsidRDefault="00E33D11" w:rsidP="00E33D11">
      <w:pPr>
        <w:pStyle w:val="ListParagraph"/>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commentRangeStart w:id="238"/>
      <w:proofErr w:type="spellStart"/>
      <w:r w:rsidR="008D74DE">
        <w:t>tran</w:t>
      </w:r>
      <w:r w:rsidR="00CE24BA">
        <w:t>sponent</w:t>
      </w:r>
      <w:commentRangeEnd w:id="238"/>
      <w:proofErr w:type="spellEnd"/>
      <w:r w:rsidR="006C5150">
        <w:rPr>
          <w:rStyle w:val="CommentReference"/>
        </w:rPr>
        <w:commentReference w:id="238"/>
      </w:r>
      <w:r w:rsidR="00CE24BA">
        <w:t xml:space="preserve"> van A met een ’</w:t>
      </w:r>
      <w:ins w:id="239" w:author="Faber, H." w:date="2017-10-06T14:50:00Z">
        <w:r w:rsidR="006C5150">
          <w:t xml:space="preserve"> (enkele </w:t>
        </w:r>
        <w:proofErr w:type="spellStart"/>
        <w:r w:rsidR="006C5150">
          <w:t>apostroph</w:t>
        </w:r>
        <w:proofErr w:type="spellEnd"/>
        <w:r w:rsidR="006C5150">
          <w:t xml:space="preserve">) </w:t>
        </w:r>
      </w:ins>
      <w:r w:rsidR="00CE24BA">
        <w:t xml:space="preserve">en </w:t>
      </w:r>
      <w:ins w:id="240" w:author="Faber, H." w:date="2017-10-06T14:50:00Z">
        <w:r w:rsidR="006C5150">
          <w:t>bepaal</w:t>
        </w:r>
      </w:ins>
      <w:del w:id="241" w:author="Faber, H." w:date="2017-10-06T14:51:00Z">
        <w:r w:rsidR="00CE24BA" w:rsidDel="006C5150">
          <w:delText>bereken</w:delText>
        </w:r>
      </w:del>
      <w:r w:rsidR="00CE24BA">
        <w:t xml:space="preserve"> de </w:t>
      </w:r>
      <w:proofErr w:type="spellStart"/>
      <w:r w:rsidR="00CE24BA">
        <w:t>size</w:t>
      </w:r>
      <w:proofErr w:type="spellEnd"/>
      <w:r w:rsidR="00CE24BA">
        <w:t xml:space="preserve">, wat is deze nu? </w:t>
      </w:r>
    </w:p>
    <w:p w14:paraId="2D06DA1E" w14:textId="77777777" w:rsidR="00CE24BA" w:rsidRDefault="00CE24BA" w:rsidP="00E33D11">
      <w:pPr>
        <w:pStyle w:val="ListParagraph"/>
      </w:pPr>
    </w:p>
    <w:p w14:paraId="7AEA815E" w14:textId="5934D6E0" w:rsidR="00CE24BA" w:rsidRDefault="00CE24BA" w:rsidP="00E33D11">
      <w:pPr>
        <w:pStyle w:val="ListParagraph"/>
      </w:pPr>
      <w:r>
        <w:t>Antwoord: 3-bij-4</w:t>
      </w:r>
      <w:commentRangeEnd w:id="237"/>
      <w:r w:rsidR="009959E5">
        <w:rPr>
          <w:rStyle w:val="CommentReference"/>
        </w:rPr>
        <w:commentReference w:id="237"/>
      </w:r>
    </w:p>
    <w:p w14:paraId="2B934B44" w14:textId="77777777" w:rsidR="0016268D" w:rsidRDefault="0016268D" w:rsidP="0016268D">
      <w:pPr>
        <w:pStyle w:val="ListParagraph"/>
      </w:pPr>
      <w:commentRangeStart w:id="242"/>
    </w:p>
    <w:p w14:paraId="3083998C" w14:textId="77777777" w:rsidR="00E33D11" w:rsidRDefault="0016268D" w:rsidP="0016268D">
      <w:pPr>
        <w:pStyle w:val="ListParagraph"/>
        <w:numPr>
          <w:ilvl w:val="0"/>
          <w:numId w:val="18"/>
        </w:numPr>
      </w:pPr>
      <w:proofErr w:type="spellStart"/>
      <w:r w:rsidRPr="00E33D11">
        <w:rPr>
          <w:rFonts w:ascii="Consolas" w:hAnsi="Consolas"/>
          <w:b/>
        </w:rPr>
        <w:t>isempty</w:t>
      </w:r>
      <w:proofErr w:type="spellEnd"/>
      <w:r w:rsidRPr="00E33D11">
        <w:rPr>
          <w:rFonts w:ascii="Consolas" w:hAnsi="Consolas"/>
          <w:b/>
        </w:rPr>
        <w:t>()</w:t>
      </w:r>
      <w:r w:rsidR="00E33D11">
        <w:t xml:space="preserve"> </w:t>
      </w:r>
    </w:p>
    <w:p w14:paraId="4CBB444C" w14:textId="43A6541F" w:rsidR="0016268D" w:rsidRDefault="0016268D" w:rsidP="00E33D11">
      <w:pPr>
        <w:pStyle w:val="ListParagraph"/>
      </w:pPr>
      <w:r>
        <w:t xml:space="preserve">Dit commando </w:t>
      </w:r>
      <w:commentRangeStart w:id="243"/>
      <w:r>
        <w:t>geeft</w:t>
      </w:r>
      <w:commentRangeEnd w:id="243"/>
      <w:r w:rsidR="006C5150">
        <w:rPr>
          <w:rStyle w:val="CommentReference"/>
        </w:rPr>
        <w:commentReference w:id="243"/>
      </w:r>
      <w:r>
        <w:t xml:space="preserve"> aan of een variabele leeg is</w:t>
      </w:r>
      <w:r w:rsidR="00CC6FCC">
        <w:t xml:space="preserve">. </w:t>
      </w:r>
    </w:p>
    <w:p w14:paraId="4737F438" w14:textId="77777777" w:rsidR="0016268D" w:rsidRDefault="0016268D" w:rsidP="0016268D">
      <w:pPr>
        <w:pStyle w:val="ListParagraph"/>
      </w:pPr>
    </w:p>
    <w:p w14:paraId="1BDC90E9" w14:textId="77777777" w:rsidR="00E33D11" w:rsidRPr="009E4258" w:rsidRDefault="0016268D" w:rsidP="0016268D">
      <w:pPr>
        <w:pStyle w:val="ListParagraph"/>
        <w:numPr>
          <w:ilvl w:val="0"/>
          <w:numId w:val="18"/>
        </w:numPr>
        <w:rPr>
          <w:b/>
        </w:rPr>
      </w:pPr>
      <w:proofErr w:type="spellStart"/>
      <w:r w:rsidRPr="009E4258">
        <w:rPr>
          <w:rFonts w:ascii="Consolas" w:hAnsi="Consolas"/>
          <w:b/>
        </w:rPr>
        <w:t>numel</w:t>
      </w:r>
      <w:proofErr w:type="spellEnd"/>
      <w:r w:rsidRPr="009E4258">
        <w:rPr>
          <w:rFonts w:ascii="Consolas" w:hAnsi="Consolas"/>
          <w:b/>
        </w:rPr>
        <w:t>()</w:t>
      </w:r>
    </w:p>
    <w:p w14:paraId="6C44D33C" w14:textId="55648EC3" w:rsidR="0016268D" w:rsidRDefault="0016268D" w:rsidP="009E4258">
      <w:pPr>
        <w:pStyle w:val="ListParagraph"/>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w:t>
      </w:r>
      <w:proofErr w:type="spellStart"/>
      <w:r w:rsidR="009E4258">
        <w:t>in</w:t>
      </w:r>
      <w:proofErr w:type="spellEnd"/>
      <w:r w:rsidR="009E4258">
        <w:t xml:space="preserve"> Matlab! </w:t>
      </w:r>
    </w:p>
    <w:p w14:paraId="7A34CBBE" w14:textId="77777777" w:rsidR="009E4258" w:rsidRDefault="009E4258" w:rsidP="009E4258">
      <w:pPr>
        <w:pStyle w:val="ListParagraph"/>
      </w:pPr>
    </w:p>
    <w:p w14:paraId="46601B0D" w14:textId="77777777" w:rsidR="009E4258" w:rsidRPr="009E4258" w:rsidRDefault="009E4258" w:rsidP="009E4258">
      <w:pPr>
        <w:pStyle w:val="ListParagraph"/>
        <w:numPr>
          <w:ilvl w:val="0"/>
          <w:numId w:val="18"/>
        </w:numPr>
        <w:rPr>
          <w:b/>
        </w:rPr>
      </w:pPr>
      <w:proofErr w:type="spellStart"/>
      <w:r w:rsidRPr="009E4258">
        <w:rPr>
          <w:rFonts w:ascii="Consolas" w:hAnsi="Consolas"/>
          <w:b/>
        </w:rPr>
        <w:t>find</w:t>
      </w:r>
      <w:proofErr w:type="spellEnd"/>
      <w:r w:rsidRPr="009E4258">
        <w:rPr>
          <w:rFonts w:ascii="Consolas" w:hAnsi="Consolas"/>
          <w:b/>
        </w:rPr>
        <w:t>()</w:t>
      </w:r>
    </w:p>
    <w:p w14:paraId="7474F822" w14:textId="7CFF34B2" w:rsidR="009E4258" w:rsidRPr="00BF61EB" w:rsidRDefault="009E4258" w:rsidP="00BF61EB">
      <w:pPr>
        <w:pStyle w:val="ListParagraph"/>
        <w:rPr>
          <w:b/>
        </w:rPr>
      </w:pPr>
      <w:proofErr w:type="spellStart"/>
      <w:r>
        <w:t>Find</w:t>
      </w:r>
      <w:proofErr w:type="spellEnd"/>
      <w:r>
        <w:t xml:space="preserve"> is een hele handige functie, omdat je hiermee de indices kan achterhalen van elementen met een specifieke inhoud. </w:t>
      </w:r>
      <w:r>
        <w:rPr>
          <w:b/>
        </w:rPr>
        <w:t>Vul in</w:t>
      </w:r>
      <w:ins w:id="244" w:author="Faber, H." w:date="2017-10-06T14:52:00Z">
        <w:r w:rsidR="006C5150">
          <w:rPr>
            <w:b/>
          </w:rPr>
          <w:t>:</w:t>
        </w:r>
      </w:ins>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ins w:id="245" w:author="Faber, H." w:date="2017-10-06T14:52:00Z">
        <w:r w:rsidR="006C5150">
          <w:rPr>
            <w:rFonts w:ascii="Consolas" w:hAnsi="Consolas"/>
          </w:rPr>
          <w:t>. Dit</w:t>
        </w:r>
      </w:ins>
      <w:r>
        <w:t xml:space="preserve"> geeft alle indices van de vector v waar een </w:t>
      </w:r>
      <w:r w:rsidR="00BF61EB">
        <w:t>8</w:t>
      </w:r>
      <w:r>
        <w:t xml:space="preserve"> staat. </w:t>
      </w:r>
      <w:r w:rsidR="00BF61EB">
        <w:t>Stel</w:t>
      </w:r>
      <w:ins w:id="246" w:author="Faber, H." w:date="2017-10-06T14:52:00Z">
        <w:r w:rsidR="006C5150">
          <w:t>,</w:t>
        </w:r>
      </w:ins>
      <w:r w:rsidR="00BF61EB">
        <w:t xml:space="preserve"> je wilt alle waardes groter dan 6 weten</w:t>
      </w:r>
      <w:ins w:id="247" w:author="Faber, H." w:date="2017-10-06T14:52:00Z">
        <w:r w:rsidR="006C5150">
          <w:t>. W</w:t>
        </w:r>
      </w:ins>
      <w:del w:id="248" w:author="Faber, H." w:date="2017-10-06T14:52:00Z">
        <w:r w:rsidR="00BF61EB" w:rsidDel="006C5150">
          <w:delText xml:space="preserve"> w</w:delText>
        </w:r>
      </w:del>
      <w:r w:rsidR="00BF61EB">
        <w:t xml:space="preserve">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stParagraph"/>
      </w:pPr>
    </w:p>
    <w:p w14:paraId="7252537A" w14:textId="77777777" w:rsidR="009E4258" w:rsidRPr="009E4258" w:rsidRDefault="0016268D" w:rsidP="0016268D">
      <w:pPr>
        <w:pStyle w:val="ListParagraph"/>
        <w:numPr>
          <w:ilvl w:val="0"/>
          <w:numId w:val="18"/>
        </w:numPr>
        <w:rPr>
          <w:b/>
        </w:rPr>
      </w:pPr>
      <w:proofErr w:type="spellStart"/>
      <w:r w:rsidRPr="009E4258">
        <w:rPr>
          <w:rFonts w:ascii="Consolas" w:hAnsi="Consolas"/>
          <w:b/>
        </w:rPr>
        <w:t>strcmp</w:t>
      </w:r>
      <w:proofErr w:type="spellEnd"/>
      <w:r w:rsidRPr="009E4258">
        <w:rPr>
          <w:rFonts w:ascii="Consolas" w:hAnsi="Consolas"/>
          <w:b/>
        </w:rPr>
        <w:t>()</w:t>
      </w:r>
      <w:r w:rsidRPr="009E4258">
        <w:rPr>
          <w:b/>
        </w:rPr>
        <w:t xml:space="preserve"> en </w:t>
      </w:r>
      <w:proofErr w:type="spellStart"/>
      <w:r w:rsidRPr="009E4258">
        <w:rPr>
          <w:rFonts w:ascii="Consolas" w:hAnsi="Consolas"/>
          <w:b/>
        </w:rPr>
        <w:t>strcmpi</w:t>
      </w:r>
      <w:proofErr w:type="spellEnd"/>
      <w:r w:rsidRPr="009E4258">
        <w:rPr>
          <w:rFonts w:ascii="Consolas" w:hAnsi="Consolas"/>
          <w:b/>
        </w:rPr>
        <w:t>()</w:t>
      </w:r>
      <w:r w:rsidRPr="009E4258">
        <w:rPr>
          <w:b/>
        </w:rPr>
        <w:t xml:space="preserve"> </w:t>
      </w:r>
    </w:p>
    <w:p w14:paraId="519E52CF" w14:textId="51F97594" w:rsidR="009E4258" w:rsidRDefault="0016268D" w:rsidP="009E4258">
      <w:pPr>
        <w:pStyle w:val="ListParagraph"/>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stParagraph"/>
      </w:pPr>
      <w:r>
        <w:t>A= ‘Bart’</w:t>
      </w:r>
    </w:p>
    <w:p w14:paraId="6E8A8C93" w14:textId="1F69F13A" w:rsidR="009E4258" w:rsidRDefault="009E4258" w:rsidP="009E4258">
      <w:pPr>
        <w:pStyle w:val="ListParagraph"/>
      </w:pPr>
      <w:r>
        <w:t>B= ‘</w:t>
      </w:r>
      <w:proofErr w:type="spellStart"/>
      <w:r>
        <w:t>bart</w:t>
      </w:r>
      <w:proofErr w:type="spellEnd"/>
      <w:r>
        <w:t xml:space="preserve">’ </w:t>
      </w:r>
      <w:commentRangeEnd w:id="242"/>
      <w:r w:rsidR="009959E5">
        <w:rPr>
          <w:rStyle w:val="CommentReference"/>
        </w:rPr>
        <w:commentReference w:id="242"/>
      </w:r>
    </w:p>
    <w:p w14:paraId="14DF4B48" w14:textId="77777777" w:rsidR="009E4258" w:rsidRDefault="009E4258" w:rsidP="009E4258">
      <w:pPr>
        <w:pStyle w:val="ListParagraph"/>
      </w:pPr>
    </w:p>
    <w:p w14:paraId="6A208D66" w14:textId="3D01C079" w:rsidR="009E4258" w:rsidRDefault="009E4258" w:rsidP="009E4258">
      <w:pPr>
        <w:pStyle w:val="ListParagraph"/>
      </w:pPr>
      <w:r>
        <w:t>Run nu de volgende twee codes.</w:t>
      </w:r>
    </w:p>
    <w:p w14:paraId="2087F490" w14:textId="137D2628" w:rsidR="009E4258" w:rsidRPr="00D91473" w:rsidRDefault="009E4258" w:rsidP="009E4258">
      <w:pPr>
        <w:pStyle w:val="ListParagraph"/>
      </w:pPr>
      <w:proofErr w:type="spellStart"/>
      <w:r w:rsidRPr="00D91473">
        <w:t>strcmp</w:t>
      </w:r>
      <w:proofErr w:type="spellEnd"/>
      <w:r w:rsidRPr="00D91473">
        <w:t xml:space="preserve">(A,B) en </w:t>
      </w:r>
      <w:proofErr w:type="spellStart"/>
      <w:r w:rsidRPr="00D91473">
        <w:t>strcmpi</w:t>
      </w:r>
      <w:proofErr w:type="spellEnd"/>
      <w:r w:rsidRPr="00D91473">
        <w:t>(A,B)</w:t>
      </w:r>
    </w:p>
    <w:p w14:paraId="6C224EC5" w14:textId="77777777" w:rsidR="009E4258" w:rsidRPr="00D91473" w:rsidRDefault="009E4258" w:rsidP="009E4258">
      <w:pPr>
        <w:pStyle w:val="ListParagraph"/>
      </w:pPr>
    </w:p>
    <w:p w14:paraId="17F1E4A3" w14:textId="19F67A6F" w:rsidR="009E4258" w:rsidRPr="009E4258" w:rsidRDefault="009E4258" w:rsidP="009E4258">
      <w:pPr>
        <w:pStyle w:val="ListParagraph"/>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stParagraph"/>
      </w:pPr>
    </w:p>
    <w:p w14:paraId="4BA9E441" w14:textId="42BC26F2" w:rsidR="0016268D" w:rsidRDefault="0016268D" w:rsidP="00BF61EB">
      <w:pPr>
        <w:pStyle w:val="ListParagraph"/>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4FA66010" w14:textId="77777777" w:rsidR="0016268D" w:rsidRDefault="0016268D" w:rsidP="0016268D">
      <w:pPr>
        <w:pStyle w:val="Heading2"/>
      </w:pPr>
      <w:r>
        <w:br w:type="page"/>
      </w:r>
      <w:bookmarkStart w:id="249" w:name="_Toc494730401"/>
      <w:r>
        <w:lastRenderedPageBreak/>
        <w:t>Vragen en opdrachten</w:t>
      </w:r>
      <w:bookmarkEnd w:id="249"/>
    </w:p>
    <w:p w14:paraId="4732FA9F" w14:textId="7BBF058B" w:rsidR="007C5F1B" w:rsidRPr="007C5F1B" w:rsidRDefault="007C5F1B" w:rsidP="007C5F1B">
      <w:pPr>
        <w:pStyle w:val="ListParagraph"/>
        <w:numPr>
          <w:ilvl w:val="0"/>
          <w:numId w:val="24"/>
        </w:numPr>
        <w:spacing w:after="200" w:line="252" w:lineRule="auto"/>
        <w:rPr>
          <w:rFonts w:ascii="Calibri" w:hAnsi="Calibri" w:cs="Cordia New"/>
        </w:rPr>
      </w:pPr>
      <w:commentRangeStart w:id="250"/>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w:t>
      </w:r>
      <w:commentRangeStart w:id="251"/>
      <w:r w:rsidRPr="007C5F1B">
        <w:rPr>
          <w:rFonts w:ascii="Calibri" w:hAnsi="Calibri" w:cs="Cordia New"/>
        </w:rPr>
        <w:t>kiwifruit1234</w:t>
      </w:r>
      <w:commentRangeEnd w:id="251"/>
      <w:r w:rsidR="001B495A">
        <w:rPr>
          <w:rStyle w:val="CommentReference"/>
        </w:rPr>
        <w:commentReference w:id="251"/>
      </w:r>
      <w:r w:rsidRPr="007C5F1B">
        <w:rPr>
          <w:rFonts w:ascii="Calibri" w:hAnsi="Calibri" w:cs="Cordia New"/>
        </w:rPr>
        <w:t xml:space="preserve">’ en een S2 = ‘kiwibird123’.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39236A2D" w:rsidR="007C5F1B" w:rsidRDefault="007C5F1B" w:rsidP="007C5F1B">
      <w:pPr>
        <w:pStyle w:val="ListParagraph"/>
        <w:numPr>
          <w:ilvl w:val="0"/>
          <w:numId w:val="24"/>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w:t>
      </w:r>
      <w:ins w:id="252" w:author="Faber, H." w:date="2017-10-06T14:55:00Z">
        <w:r w:rsidR="001B495A">
          <w:rPr>
            <w:rFonts w:ascii="Calibri" w:hAnsi="Calibri" w:cs="Cordia New"/>
          </w:rPr>
          <w:t>[</w:t>
        </w:r>
      </w:ins>
      <w:r w:rsidRPr="007C5F1B">
        <w:rPr>
          <w:rFonts w:ascii="Calibri" w:hAnsi="Calibri" w:cs="Cordia New"/>
        </w:rPr>
        <w:t>2 3</w:t>
      </w:r>
      <w:ins w:id="253" w:author="Faber, H." w:date="2017-10-06T14:55:00Z">
        <w:r w:rsidR="001B495A">
          <w:rPr>
            <w:rFonts w:ascii="Calibri" w:hAnsi="Calibri" w:cs="Cordia New"/>
          </w:rPr>
          <w:t>]</w:t>
        </w:r>
      </w:ins>
      <w:r w:rsidRPr="007C5F1B">
        <w:rPr>
          <w:rFonts w:ascii="Calibri" w:hAnsi="Calibri" w:cs="Cordia New"/>
        </w:rPr>
        <w:t>. Stelling: dit beteken</w:t>
      </w:r>
      <w:ins w:id="254" w:author="Faber, H." w:date="2017-10-06T14:55:00Z">
        <w:r w:rsidR="001B495A">
          <w:rPr>
            <w:rFonts w:ascii="Calibri" w:hAnsi="Calibri" w:cs="Cordia New"/>
          </w:rPr>
          <w:t>t</w:t>
        </w:r>
      </w:ins>
      <w:del w:id="255" w:author="Faber, H." w:date="2017-10-06T14:55:00Z">
        <w:r w:rsidRPr="007C5F1B" w:rsidDel="001B495A">
          <w:rPr>
            <w:rFonts w:ascii="Calibri" w:hAnsi="Calibri" w:cs="Cordia New"/>
          </w:rPr>
          <w:delText>d</w:delText>
        </w:r>
      </w:del>
      <w:r w:rsidRPr="007C5F1B">
        <w:rPr>
          <w:rFonts w:ascii="Calibri" w:hAnsi="Calibri" w:cs="Cordia New"/>
        </w:rPr>
        <w:t xml:space="preserve"> dat de matrix 2 kolommen en 3 rijen heeft. Waar/ niet waar.</w:t>
      </w:r>
    </w:p>
    <w:p w14:paraId="74E14E5E" w14:textId="4278BB12" w:rsidR="00BF61EB" w:rsidRDefault="00BF61EB" w:rsidP="00BF61EB">
      <w:pPr>
        <w:pStyle w:val="ListParagraph"/>
        <w:numPr>
          <w:ilvl w:val="0"/>
          <w:numId w:val="24"/>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w:t>
      </w:r>
      <w:commentRangeStart w:id="256"/>
      <w:r>
        <w:rPr>
          <w:rFonts w:ascii="Consolas" w:hAnsi="Consolas"/>
        </w:rPr>
        <w:t>Bart</w:t>
      </w:r>
      <w:commentRangeEnd w:id="256"/>
      <w:r w:rsidR="001B495A">
        <w:rPr>
          <w:rStyle w:val="CommentReference"/>
        </w:rPr>
        <w:commentReference w:id="256"/>
      </w:r>
      <w:r w:rsidRPr="00A207B7">
        <w:rPr>
          <w:rFonts w:ascii="Consolas" w:hAnsi="Consolas"/>
        </w:rPr>
        <w:t>’;</w:t>
      </w:r>
      <w:r w:rsidRPr="004B4228">
        <w:t xml:space="preserve"> Bepaal de afmetingen en het aantal elementen</w:t>
      </w:r>
      <w:r>
        <w:t>.</w:t>
      </w:r>
    </w:p>
    <w:p w14:paraId="3C60F41D" w14:textId="5CD7D1CE" w:rsidR="00BF61EB" w:rsidRDefault="00BF61EB" w:rsidP="00BF61EB">
      <w:pPr>
        <w:pStyle w:val="ListParagraph"/>
        <w:numPr>
          <w:ilvl w:val="0"/>
          <w:numId w:val="24"/>
        </w:numPr>
      </w:pPr>
      <w:r>
        <w:t xml:space="preserve">Bekijk de help tekst van het commando </w:t>
      </w:r>
      <w:proofErr w:type="spellStart"/>
      <w:r w:rsidRPr="00A207B7">
        <w:rPr>
          <w:rFonts w:ascii="Consolas" w:hAnsi="Consolas"/>
        </w:rPr>
        <w:t>find</w:t>
      </w:r>
      <w:proofErr w:type="spellEnd"/>
      <w:r>
        <w:t xml:space="preserve"> en bepaal op </w:t>
      </w:r>
      <w:del w:id="257" w:author="Faber, H." w:date="2017-10-06T14:56:00Z">
        <w:r w:rsidDel="001B495A">
          <w:delText xml:space="preserve">deze manier </w:delText>
        </w:r>
      </w:del>
      <w:r>
        <w:t>waar in de vector</w:t>
      </w:r>
    </w:p>
    <w:p w14:paraId="07CD3E3F" w14:textId="49039DD7" w:rsidR="00BF61EB" w:rsidRPr="00BF61EB" w:rsidRDefault="00BF61EB" w:rsidP="00BF61EB">
      <w:pPr>
        <w:pStyle w:val="ListParagraph"/>
        <w:rPr>
          <w:rFonts w:ascii="Consolas" w:hAnsi="Consolas"/>
        </w:rPr>
      </w:pPr>
      <w:r w:rsidRPr="00A207B7">
        <w:rPr>
          <w:rFonts w:ascii="Consolas" w:hAnsi="Consolas"/>
        </w:rPr>
        <w:t xml:space="preserve">v = </w:t>
      </w:r>
      <w:proofErr w:type="spellStart"/>
      <w:r w:rsidRPr="00A207B7">
        <w:rPr>
          <w:rFonts w:ascii="Consolas" w:hAnsi="Consolas"/>
        </w:rPr>
        <w:t>randi</w:t>
      </w:r>
      <w:proofErr w:type="spellEnd"/>
      <w:r w:rsidRPr="00A207B7">
        <w:rPr>
          <w:rFonts w:ascii="Consolas" w:hAnsi="Consolas"/>
        </w:rPr>
        <w:t>(20,1,20);</w:t>
      </w:r>
      <w:r>
        <w:rPr>
          <w:rFonts w:ascii="Consolas" w:hAnsi="Consolas"/>
        </w:rPr>
        <w:t xml:space="preserve"> </w:t>
      </w:r>
      <w:r>
        <w:t>de getallen met waarde groter of gelijk aan 10 zitten.</w:t>
      </w:r>
    </w:p>
    <w:p w14:paraId="30861C9B" w14:textId="77777777" w:rsidR="00BB720D" w:rsidRDefault="00BB720D" w:rsidP="00BB720D">
      <w:pPr>
        <w:pStyle w:val="ListParagraph"/>
        <w:numPr>
          <w:ilvl w:val="0"/>
          <w:numId w:val="24"/>
        </w:numPr>
      </w:pPr>
      <w:r>
        <w:t>Wat is het verschil tussen de volgende twee commando’s:</w:t>
      </w:r>
    </w:p>
    <w:p w14:paraId="24043044" w14:textId="77777777" w:rsidR="00BB720D" w:rsidRPr="00A207B7" w:rsidRDefault="00BB720D" w:rsidP="00BB720D">
      <w:pPr>
        <w:pStyle w:val="ListParagraph"/>
        <w:numPr>
          <w:ilvl w:val="1"/>
          <w:numId w:val="24"/>
        </w:numPr>
        <w:rPr>
          <w:rFonts w:ascii="Consolas" w:hAnsi="Consolas"/>
        </w:rPr>
      </w:pPr>
      <w:proofErr w:type="spellStart"/>
      <w:r w:rsidRPr="00A207B7">
        <w:rPr>
          <w:rFonts w:ascii="Consolas" w:hAnsi="Consolas"/>
        </w:rPr>
        <w:t>find</w:t>
      </w:r>
      <w:proofErr w:type="spellEnd"/>
      <w:r w:rsidRPr="00A207B7">
        <w:rPr>
          <w:rFonts w:ascii="Consolas" w:hAnsi="Consolas"/>
        </w:rPr>
        <w:t>(</w:t>
      </w:r>
      <w:commentRangeStart w:id="258"/>
      <w:r w:rsidRPr="00A207B7">
        <w:rPr>
          <w:rFonts w:ascii="Consolas" w:hAnsi="Consolas"/>
        </w:rPr>
        <w:t>v</w:t>
      </w:r>
      <w:commentRangeEnd w:id="258"/>
      <w:r w:rsidR="001B495A">
        <w:rPr>
          <w:rStyle w:val="CommentReference"/>
        </w:rPr>
        <w:commentReference w:id="258"/>
      </w:r>
      <w:r w:rsidRPr="00A207B7">
        <w:rPr>
          <w:rFonts w:ascii="Consolas" w:hAnsi="Consolas"/>
        </w:rPr>
        <w:t>==10);</w:t>
      </w:r>
    </w:p>
    <w:p w14:paraId="7162C30A" w14:textId="272FC2DE" w:rsidR="00BF61EB" w:rsidRPr="00BB720D" w:rsidRDefault="00BB720D" w:rsidP="00A00825">
      <w:pPr>
        <w:pStyle w:val="ListParagraph"/>
        <w:numPr>
          <w:ilvl w:val="1"/>
          <w:numId w:val="24"/>
        </w:numPr>
        <w:spacing w:after="200" w:line="252" w:lineRule="auto"/>
        <w:rPr>
          <w:rFonts w:ascii="Calibri" w:hAnsi="Calibri" w:cs="Cordia New"/>
        </w:rPr>
      </w:pPr>
      <w:r w:rsidRPr="00BB720D">
        <w:rPr>
          <w:rFonts w:ascii="Consolas" w:hAnsi="Consolas"/>
        </w:rPr>
        <w:t>v==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commentRangeEnd w:id="250"/>
      <w:r w:rsidR="009959E5">
        <w:rPr>
          <w:rStyle w:val="CommentReference"/>
        </w:rPr>
        <w:commentReference w:id="250"/>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Heading2"/>
      </w:pPr>
      <w:bookmarkStart w:id="260" w:name="_Toc494730402"/>
      <w:r>
        <w:t>Antwoorden en uitwerkingen</w:t>
      </w:r>
      <w:bookmarkEnd w:id="260"/>
    </w:p>
    <w:p w14:paraId="13FE9A4B" w14:textId="0FBD9FC6"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terug of de strings evenveel karakters hebben, wat in dit geval dus niet zo is. </w:t>
      </w: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16A9551F" w:rsidR="007C5F1B"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0E22F9CA" w:rsidR="00BB720D" w:rsidRDefault="007C7443"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Als het goed is</w:t>
      </w:r>
      <w:ins w:id="261" w:author="Gebruiker" w:date="2017-10-02T18:10:00Z">
        <w:r w:rsidR="009959E5">
          <w:rPr>
            <w:rFonts w:ascii="Calibri" w:hAnsi="Calibri" w:cs="Cordia New"/>
            <w:color w:val="000000" w:themeColor="text1"/>
          </w:rPr>
          <w:t>,</w:t>
        </w:r>
      </w:ins>
      <w:r>
        <w:rPr>
          <w:rFonts w:ascii="Calibri" w:hAnsi="Calibri" w:cs="Cordia New"/>
          <w:color w:val="000000" w:themeColor="text1"/>
        </w:rPr>
        <w:t xml:space="preserve"> krijg je voor elke letter een cijfer, dus voor Bart krijg je 1 bij 4 eruit</w:t>
      </w:r>
    </w:p>
    <w:p w14:paraId="48D175CD" w14:textId="0360F1E9" w:rsidR="007C7443" w:rsidRDefault="00B208F4"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 xml:space="preserve">(v&gt;=10) </w:t>
      </w:r>
    </w:p>
    <w:p w14:paraId="59A878DD" w14:textId="6702DC6A" w:rsidR="00B208F4" w:rsidRPr="005C3E71" w:rsidRDefault="00B208F4"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0B6BD38A" w:rsidR="00EA54D9" w:rsidDel="009959E5" w:rsidRDefault="00903149" w:rsidP="00673EB6">
      <w:pPr>
        <w:rPr>
          <w:del w:id="262" w:author="Gebruiker" w:date="2017-10-02T18:10:00Z"/>
        </w:rPr>
      </w:pPr>
      <w:del w:id="263" w:author="Gebruiker" w:date="2017-10-02T18:10:00Z">
        <w:r w:rsidDel="009959E5">
          <w:lastRenderedPageBreak/>
          <w:delText>oud:</w:delText>
        </w:r>
      </w:del>
    </w:p>
    <w:p w14:paraId="1A5FC525" w14:textId="429F0B02" w:rsidR="00903149" w:rsidRPr="00BB284F" w:rsidDel="009959E5" w:rsidRDefault="00903149" w:rsidP="00903149">
      <w:pPr>
        <w:rPr>
          <w:del w:id="264" w:author="Gebruiker" w:date="2017-10-02T18:10:00Z"/>
        </w:rPr>
      </w:pPr>
      <w:del w:id="265" w:author="Gebruiker" w:date="2017-10-02T18:10:00Z">
        <w:r w:rsidRPr="00BB284F" w:rsidDel="009959E5">
          <w:delText>We kunnen een matrix transponeren. Dat wil zeggen dat de rijen de kolommen worden. Bijvoorbeeld</w:delText>
        </w:r>
      </w:del>
    </w:p>
    <w:p w14:paraId="671AE053" w14:textId="2E0FB810" w:rsidR="00903149" w:rsidRPr="00BB284F" w:rsidDel="009959E5" w:rsidRDefault="00903149" w:rsidP="00903149">
      <w:pPr>
        <w:pStyle w:val="MTDisplayEquation"/>
        <w:rPr>
          <w:del w:id="266" w:author="Gebruiker" w:date="2017-10-02T18:10:00Z"/>
        </w:rPr>
      </w:pPr>
      <w:del w:id="267" w:author="Gebruiker" w:date="2017-10-02T18:10:00Z">
        <w:r w:rsidRPr="00BB284F" w:rsidDel="009959E5">
          <w:tab/>
        </w:r>
        <w:r w:rsidRPr="00BB284F" w:rsidDel="009959E5">
          <w:rPr>
            <w:position w:val="-66"/>
          </w:rPr>
          <w:object w:dxaOrig="3580" w:dyaOrig="1440" w14:anchorId="42E65BE2">
            <v:shape id="_x0000_i1026" type="#_x0000_t75" style="width:180pt;height:1in" o:ole="">
              <v:imagedata r:id="rId33" o:title=""/>
            </v:shape>
            <o:OLEObject Type="Embed" ProgID="Equation.DSMT4" ShapeID="_x0000_i1026" DrawAspect="Content" ObjectID="_1568806973" r:id="rId34"/>
          </w:object>
        </w:r>
      </w:del>
    </w:p>
    <w:p w14:paraId="0D1CBFB9" w14:textId="2A213D41" w:rsidR="00903149" w:rsidRPr="00BB284F" w:rsidDel="009959E5" w:rsidRDefault="00903149" w:rsidP="00903149">
      <w:pPr>
        <w:rPr>
          <w:del w:id="268" w:author="Gebruiker" w:date="2017-10-02T18:10:00Z"/>
        </w:rPr>
      </w:pPr>
      <w:del w:id="269" w:author="Gebruiker" w:date="2017-10-02T18:10:00Z">
        <w:r w:rsidRPr="00BB284F" w:rsidDel="009959E5">
          <w:delText xml:space="preserve">Wiskundig gezien is dit de notatie. In Matlab gebruiken we een aanhalingsteken ‘om de getransponeerde te krijgen, bijvoorbeeld </w:delText>
        </w:r>
        <w:r w:rsidRPr="00BB284F" w:rsidDel="009959E5">
          <w:rPr>
            <w:rFonts w:ascii="Consolas" w:hAnsi="Consolas"/>
          </w:rPr>
          <w:delText>B2 = B’;</w:delText>
        </w:r>
        <w:r w:rsidRPr="00BB284F" w:rsidDel="009959E5">
          <w:delText xml:space="preserve">. </w:delText>
        </w:r>
      </w:del>
    </w:p>
    <w:p w14:paraId="22F3E171" w14:textId="5837B9DC" w:rsidR="00903149" w:rsidDel="009959E5" w:rsidRDefault="00903149" w:rsidP="00903149">
      <w:pPr>
        <w:rPr>
          <w:del w:id="270" w:author="Gebruiker" w:date="2017-10-02T18:10:00Z"/>
          <w:b/>
        </w:rPr>
      </w:pPr>
    </w:p>
    <w:p w14:paraId="011C7F9A" w14:textId="3507E593" w:rsidR="00903149" w:rsidDel="009959E5" w:rsidRDefault="00903149" w:rsidP="00903149">
      <w:pPr>
        <w:rPr>
          <w:del w:id="271" w:author="Gebruiker" w:date="2017-10-02T18:10:00Z"/>
          <w:b/>
        </w:rPr>
      </w:pPr>
      <w:del w:id="272" w:author="Gebruiker" w:date="2017-10-02T18:10:00Z">
        <w:r w:rsidRPr="00B91232" w:rsidDel="009959E5">
          <w:rPr>
            <w:b/>
          </w:rPr>
          <w:delText>Maak de matrix B in Matlab aan en laat zien dat de rijsommen van de getransponeerde gelijk zijn aan de kolomsommen van de originele matrix B.</w:delText>
        </w:r>
      </w:del>
    </w:p>
    <w:p w14:paraId="07661374" w14:textId="77777777" w:rsidR="00903149" w:rsidRDefault="00903149" w:rsidP="00673EB6"/>
    <w:sectPr w:rsidR="00903149" w:rsidSect="00673EB6">
      <w:footerReference w:type="default" r:id="rId35"/>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 w:author="Faber, H." w:date="2017-10-03T10:19:00Z" w:initials="FH">
    <w:p w14:paraId="0897A76D" w14:textId="4F391F1A" w:rsidR="007A6684" w:rsidRDefault="007A6684">
      <w:pPr>
        <w:pStyle w:val="CommentText"/>
      </w:pPr>
      <w:r>
        <w:rPr>
          <w:rStyle w:val="CommentReference"/>
        </w:rPr>
        <w:annotationRef/>
      </w:r>
      <w:r>
        <w:t>Onzinnig en triviaal</w:t>
      </w:r>
    </w:p>
  </w:comment>
  <w:comment w:id="18" w:author="Faber, H." w:date="2017-10-03T10:19:00Z" w:initials="FH">
    <w:p w14:paraId="6B7A70C0" w14:textId="04D27EF1" w:rsidR="007A6684" w:rsidRDefault="007A6684">
      <w:pPr>
        <w:pStyle w:val="CommentText"/>
      </w:pPr>
      <w:r>
        <w:rPr>
          <w:rStyle w:val="CommentReference"/>
        </w:rPr>
        <w:annotationRef/>
      </w:r>
      <w:r>
        <w:t>Dit leerdoel beter formuleren</w:t>
      </w:r>
    </w:p>
  </w:comment>
  <w:comment w:id="17" w:author="Bart van Trigt [2]" w:date="2017-09-19T12:06:00Z" w:initials="Bart">
    <w:p w14:paraId="1439BDB7" w14:textId="74485923" w:rsidR="007A6684" w:rsidRDefault="007A6684">
      <w:pPr>
        <w:pStyle w:val="CommentText"/>
      </w:pPr>
      <w:r>
        <w:rPr>
          <w:rStyle w:val="CommentReference"/>
        </w:rPr>
        <w:annotationRef/>
      </w:r>
      <w:r>
        <w:t>@mark je hebt in de readers van vorige week al de help functie uitgelegd. Ik heb hem hier nu gewoon nog een keer herhaalt. Even kijken of het in de reader van vorige week goed aansluit en afstemmen waar we het houden of dat we het zo laten.</w:t>
      </w:r>
    </w:p>
  </w:comment>
  <w:comment w:id="14" w:author="Gebruiker" w:date="2017-10-02T17:58:00Z" w:initials="G">
    <w:p w14:paraId="79E3D340" w14:textId="11A3A4F6" w:rsidR="007A6684" w:rsidRDefault="007A6684">
      <w:pPr>
        <w:pStyle w:val="CommentText"/>
      </w:pPr>
      <w:r>
        <w:rPr>
          <w:rStyle w:val="CommentReference"/>
        </w:rPr>
        <w:annotationRef/>
      </w:r>
      <w:r>
        <w:t>MS: Dit is niet bedoeld voor de student. Als je het toch wilt gebruiken, pas het dan aan.</w:t>
      </w:r>
    </w:p>
  </w:comment>
  <w:comment w:id="21" w:author="Faber, H." w:date="2017-10-03T10:22:00Z" w:initials="FH">
    <w:p w14:paraId="1A5C875E" w14:textId="2DC3D939" w:rsidR="007A6684" w:rsidRDefault="007A6684">
      <w:pPr>
        <w:pStyle w:val="CommentText"/>
      </w:pPr>
      <w:r>
        <w:rPr>
          <w:rStyle w:val="CommentReference"/>
        </w:rPr>
        <w:annotationRef/>
      </w:r>
      <w:r>
        <w:t>Mee eens. Eerste stukje kan wel, maar als ze daadwerkelijk de herhaling willen doen, pakken ze de vorige reader maar.</w:t>
      </w:r>
    </w:p>
  </w:comment>
  <w:comment w:id="20" w:author="Gebruiker" w:date="2017-09-28T18:11:00Z" w:initials="G">
    <w:p w14:paraId="146C717F" w14:textId="4DFC291D" w:rsidR="007A6684" w:rsidRDefault="007A6684">
      <w:pPr>
        <w:pStyle w:val="CommentText"/>
      </w:pPr>
      <w:r>
        <w:rPr>
          <w:rStyle w:val="CommentReference"/>
        </w:rPr>
        <w:annotationRef/>
      </w:r>
      <w:r>
        <w:t>MS: Ik begrijp de intentie en apprecieer het. Echter vind ik het overbodig en weinig toevoegen.</w:t>
      </w:r>
    </w:p>
  </w:comment>
  <w:comment w:id="28" w:author="Faber, H." w:date="2017-10-03T10:25:00Z" w:initials="FH">
    <w:p w14:paraId="4FAA4576" w14:textId="023246CB" w:rsidR="007A6684" w:rsidRDefault="007A6684">
      <w:pPr>
        <w:pStyle w:val="CommentText"/>
      </w:pPr>
      <w:r>
        <w:rPr>
          <w:rStyle w:val="CommentReference"/>
        </w:rPr>
        <w:annotationRef/>
      </w:r>
    </w:p>
  </w:comment>
  <w:comment w:id="29" w:author="Gebruiker" w:date="2017-10-02T17:59:00Z" w:initials="G">
    <w:p w14:paraId="7AD6863B" w14:textId="230C93D9" w:rsidR="007A6684" w:rsidRDefault="007A6684">
      <w:pPr>
        <w:pStyle w:val="CommentText"/>
      </w:pPr>
      <w:r>
        <w:rPr>
          <w:rStyle w:val="CommentReference"/>
        </w:rPr>
        <w:annotationRef/>
      </w:r>
      <w:r>
        <w:t>MS: dit is een mooi voorbeeld waarom een context rijke omgeving verwarrend kan zijn. Ik ben serieus nu al kwijt waar het voorbeeld om draait… Natuurlijk kan ik opnieuw de paragraaf lezen. Maar de context maakt dit geen beter voorbeeld….</w:t>
      </w:r>
    </w:p>
  </w:comment>
  <w:comment w:id="30" w:author="Faber, H." w:date="2017-10-03T10:26:00Z" w:initials="FH">
    <w:p w14:paraId="5DD2916B" w14:textId="20F2C159" w:rsidR="007A6684" w:rsidRDefault="007A6684">
      <w:pPr>
        <w:pStyle w:val="CommentText"/>
      </w:pPr>
      <w:r>
        <w:rPr>
          <w:rStyle w:val="CommentReference"/>
        </w:rPr>
        <w:annotationRef/>
      </w:r>
      <w:r>
        <w:t xml:space="preserve">MS: dat komt niet door de context. Het komt omdat het probleem niet goed is </w:t>
      </w:r>
      <w:proofErr w:type="spellStart"/>
      <w:r>
        <w:t>geintroduceerd</w:t>
      </w:r>
      <w:proofErr w:type="spellEnd"/>
      <w:r>
        <w:t xml:space="preserve">. De vraag wordt gesteld: maar bij welke afstand is de snelheid maximaal terwijl verderop blijkt dat de vraag luidt: op welk tijdstip is de snelheid maximaal. Bovendien wordt niet goed uitgelegd welke gegevens in welke vectoren er beschikbaar zijn: een snelheidsvector? Een </w:t>
      </w:r>
      <w:proofErr w:type="spellStart"/>
      <w:r>
        <w:t>plaatsvector</w:t>
      </w:r>
      <w:proofErr w:type="spellEnd"/>
      <w:r>
        <w:t xml:space="preserve">? Samplefrequentie? Moet hier </w:t>
      </w:r>
      <w:proofErr w:type="spellStart"/>
      <w:r>
        <w:t>geintegreerd</w:t>
      </w:r>
      <w:proofErr w:type="spellEnd"/>
      <w:r>
        <w:t xml:space="preserve"> worden om de afstand uit te rekenen? Hoop het niet want dat komt volgende module aan bod. </w:t>
      </w:r>
      <w:proofErr w:type="spellStart"/>
      <w:r>
        <w:t>Maw</w:t>
      </w:r>
      <w:proofErr w:type="spellEnd"/>
      <w:r>
        <w:t>: dit voorbeeld is op zich leuk en goed, maar moet beter worden beschreven.</w:t>
      </w:r>
    </w:p>
  </w:comment>
  <w:comment w:id="35" w:author="Gebruiker" w:date="2017-10-02T18:00:00Z" w:initials="G">
    <w:p w14:paraId="1A3D6086" w14:textId="1863C432" w:rsidR="007A6684" w:rsidRDefault="007A6684">
      <w:pPr>
        <w:pStyle w:val="CommentText"/>
      </w:pPr>
      <w:r>
        <w:t xml:space="preserve">MS: </w:t>
      </w:r>
      <w:r>
        <w:rPr>
          <w:rStyle w:val="CommentReference"/>
        </w:rPr>
        <w:annotationRef/>
      </w:r>
      <w:r>
        <w:t>Maar drie? Dat vind ik erg weinig oefening.</w:t>
      </w:r>
    </w:p>
  </w:comment>
  <w:comment w:id="37" w:author="Faber, H." w:date="2017-10-03T10:30:00Z" w:initials="FH">
    <w:p w14:paraId="1BF03413" w14:textId="502A0F0C" w:rsidR="007A6684" w:rsidRDefault="007A6684">
      <w:pPr>
        <w:pStyle w:val="CommentText"/>
      </w:pPr>
      <w:r>
        <w:rPr>
          <w:rStyle w:val="CommentReference"/>
        </w:rPr>
        <w:annotationRef/>
      </w:r>
      <w:r>
        <w:t>Betekent extra dat het niet verplicht is?</w:t>
      </w:r>
    </w:p>
  </w:comment>
  <w:comment w:id="38" w:author="Faber, H." w:date="2017-10-03T10:31:00Z" w:initials="FH">
    <w:p w14:paraId="78902988" w14:textId="34F3CCC7" w:rsidR="007A6684" w:rsidRDefault="007A6684">
      <w:pPr>
        <w:pStyle w:val="CommentText"/>
      </w:pPr>
      <w:r>
        <w:rPr>
          <w:rStyle w:val="CommentReference"/>
        </w:rPr>
        <w:annotationRef/>
      </w:r>
      <w:r>
        <w:t>Bereken is geen goed woord. Vraag op is beter of bepaal.</w:t>
      </w:r>
    </w:p>
  </w:comment>
  <w:comment w:id="39" w:author="Faber, H." w:date="2017-10-03T10:32:00Z" w:initials="FH">
    <w:p w14:paraId="0803B6D4" w14:textId="7B0E0A37" w:rsidR="007A6684" w:rsidRDefault="007A6684">
      <w:pPr>
        <w:pStyle w:val="CommentText"/>
      </w:pPr>
      <w:r>
        <w:rPr>
          <w:rStyle w:val="CommentReference"/>
        </w:rPr>
        <w:annotationRef/>
      </w:r>
      <w:r>
        <w:t>Op welke vraag? Ik zie trouwens geen verschil voor max of min. Koppeling met opmerking over meerdere keren voorkomen vind ik onduidelijk.</w:t>
      </w:r>
    </w:p>
  </w:comment>
  <w:comment w:id="49" w:author="Faber, H." w:date="2017-10-03T10:33:00Z" w:initials="FH">
    <w:p w14:paraId="4D8D6066" w14:textId="06A70D9B" w:rsidR="007A6684" w:rsidRDefault="007A6684">
      <w:pPr>
        <w:pStyle w:val="CommentText"/>
      </w:pPr>
      <w:r>
        <w:rPr>
          <w:rStyle w:val="CommentReference"/>
        </w:rPr>
        <w:annotationRef/>
      </w:r>
      <w:r>
        <w:t>Inderdaad</w:t>
      </w:r>
    </w:p>
  </w:comment>
  <w:comment w:id="50" w:author="Gebruiker" w:date="2017-09-28T18:12:00Z" w:initials="G">
    <w:p w14:paraId="397BDB94" w14:textId="79E14E41" w:rsidR="007A6684" w:rsidRDefault="007A6684">
      <w:pPr>
        <w:pStyle w:val="CommentText"/>
      </w:pPr>
      <w:r>
        <w:rPr>
          <w:rStyle w:val="CommentReference"/>
        </w:rPr>
        <w:annotationRef/>
      </w:r>
      <w:r>
        <w:t>Dat MATLAB daar voor staat is in de eerste reader al uitgelegd….</w:t>
      </w:r>
    </w:p>
  </w:comment>
  <w:comment w:id="54" w:author="Faber, H." w:date="2017-10-03T10:35:00Z" w:initials="FH">
    <w:p w14:paraId="27D5B420" w14:textId="62E2C362" w:rsidR="00C10EF4" w:rsidRDefault="00C10EF4">
      <w:pPr>
        <w:pStyle w:val="CommentText"/>
      </w:pPr>
      <w:r>
        <w:rPr>
          <w:rStyle w:val="CommentReference"/>
        </w:rPr>
        <w:annotationRef/>
      </w:r>
      <w:r>
        <w:t>Dat staat er twee zinnen geleden ook al.</w:t>
      </w:r>
    </w:p>
  </w:comment>
  <w:comment w:id="60" w:author="Faber, H." w:date="2017-10-03T10:36:00Z" w:initials="FH">
    <w:p w14:paraId="46D7FD4F" w14:textId="73F172E2" w:rsidR="00C10EF4" w:rsidRDefault="00C10EF4">
      <w:pPr>
        <w:pStyle w:val="CommentText"/>
      </w:pPr>
      <w:r>
        <w:rPr>
          <w:rStyle w:val="CommentReference"/>
        </w:rPr>
        <w:annotationRef/>
      </w:r>
      <w:r>
        <w:t>Je kan niet DE index van een matrix opvragen. Dit ius geen goede uitdrukking.</w:t>
      </w:r>
    </w:p>
  </w:comment>
  <w:comment w:id="61" w:author="Faber, H." w:date="2017-10-03T10:37:00Z" w:initials="FH">
    <w:p w14:paraId="65559E1C" w14:textId="2024EBEB" w:rsidR="00C10EF4" w:rsidRDefault="00C10EF4">
      <w:pPr>
        <w:pStyle w:val="CommentText"/>
      </w:pPr>
      <w:r>
        <w:rPr>
          <w:rStyle w:val="CommentReference"/>
        </w:rPr>
        <w:annotationRef/>
      </w:r>
      <w:r>
        <w:t xml:space="preserve">Dan ook suggereert een verwijzing naar iets </w:t>
      </w:r>
      <w:proofErr w:type="spellStart"/>
      <w:r>
        <w:t>voorgaands</w:t>
      </w:r>
      <w:proofErr w:type="spellEnd"/>
      <w:r>
        <w:t>, maar dat vind ik onduidelijk</w:t>
      </w:r>
    </w:p>
  </w:comment>
  <w:comment w:id="74" w:author="Faber, H." w:date="2017-10-03T10:40:00Z" w:initials="FH">
    <w:p w14:paraId="3D039717" w14:textId="268A067C" w:rsidR="00AD38F1" w:rsidRDefault="00AD38F1">
      <w:pPr>
        <w:pStyle w:val="CommentText"/>
      </w:pPr>
      <w:r>
        <w:rPr>
          <w:rStyle w:val="CommentReference"/>
        </w:rPr>
        <w:annotationRef/>
      </w:r>
      <w:r>
        <w:t xml:space="preserve">Een proefpersoon is niet een rij. De proefpersonen staan vermeld in de rijen </w:t>
      </w:r>
      <w:proofErr w:type="spellStart"/>
      <w:r>
        <w:t>ed</w:t>
      </w:r>
      <w:proofErr w:type="spellEnd"/>
      <w:r>
        <w:t xml:space="preserve"> metingen in de kolommen</w:t>
      </w:r>
    </w:p>
  </w:comment>
  <w:comment w:id="75" w:author="Faber, H." w:date="2017-10-03T10:41:00Z" w:initials="FH">
    <w:p w14:paraId="18279BB1" w14:textId="23B8B3DB" w:rsidR="00AD38F1" w:rsidRDefault="00AD38F1">
      <w:pPr>
        <w:pStyle w:val="CommentText"/>
      </w:pPr>
      <w:r>
        <w:rPr>
          <w:rStyle w:val="CommentReference"/>
        </w:rPr>
        <w:annotationRef/>
      </w:r>
      <w:r>
        <w:t>Niet consistent met spaties omgesprongen</w:t>
      </w:r>
    </w:p>
  </w:comment>
  <w:comment w:id="76" w:author="Gebruiker" w:date="2017-10-02T18:01:00Z" w:initials="G">
    <w:p w14:paraId="466A78E5" w14:textId="136DBD71" w:rsidR="007A6684" w:rsidRDefault="007A6684">
      <w:pPr>
        <w:pStyle w:val="CommentText"/>
      </w:pPr>
      <w:r>
        <w:rPr>
          <w:rStyle w:val="CommentReference"/>
        </w:rPr>
        <w:annotationRef/>
      </w:r>
      <w:r>
        <w:t xml:space="preserve">MS: ligt behoorlijk dicht in de buurt </w:t>
      </w:r>
    </w:p>
  </w:comment>
  <w:comment w:id="77" w:author="Faber, H." w:date="2017-10-03T10:41:00Z" w:initials="FH">
    <w:p w14:paraId="7FD8A0C9" w14:textId="1024B8BB" w:rsidR="00AD38F1" w:rsidRDefault="00AD38F1">
      <w:pPr>
        <w:pStyle w:val="CommentText"/>
      </w:pPr>
      <w:r>
        <w:rPr>
          <w:rStyle w:val="CommentReference"/>
        </w:rPr>
        <w:annotationRef/>
      </w:r>
      <w:r>
        <w:t>Ik zie niet in waarom hier een hoofdletter wordt gebruikt</w:t>
      </w:r>
    </w:p>
  </w:comment>
  <w:comment w:id="78" w:author="Faber, H." w:date="2017-10-03T10:42:00Z" w:initials="FH">
    <w:p w14:paraId="6BCFA7CF" w14:textId="75013468" w:rsidR="00AD38F1" w:rsidRDefault="00AD38F1">
      <w:pPr>
        <w:pStyle w:val="CommentText"/>
      </w:pPr>
      <w:r>
        <w:rPr>
          <w:rStyle w:val="CommentReference"/>
        </w:rPr>
        <w:annotationRef/>
      </w:r>
      <w:r>
        <w:t>‘de’ impliceert dat er 1 proefpersoon is, maar er zijn er 3, dus raakt de lezer hier in verwarring</w:t>
      </w:r>
    </w:p>
  </w:comment>
  <w:comment w:id="79" w:author="Faber, H." w:date="2017-10-03T10:43:00Z" w:initials="FH">
    <w:p w14:paraId="160902EB" w14:textId="177B47A9" w:rsidR="00031B72" w:rsidRDefault="00031B72">
      <w:pPr>
        <w:pStyle w:val="CommentText"/>
      </w:pPr>
      <w:r>
        <w:rPr>
          <w:rStyle w:val="CommentReference"/>
        </w:rPr>
        <w:annotationRef/>
      </w:r>
      <w:r>
        <w:t>Je probeert het hier eerst algemeen te doen. Komt gekunsteld over. Meteen A,2 doen en dan hoef je je ook niet meer druk te maken of het laatste deel een bijzin is en hoe dat ook al weer werkte met bijzinnen</w:t>
      </w:r>
    </w:p>
  </w:comment>
  <w:comment w:id="80" w:author="Faber, H." w:date="2017-10-03T10:43:00Z" w:initials="FH">
    <w:p w14:paraId="4A446407" w14:textId="3CBE5043" w:rsidR="00AD38F1" w:rsidRDefault="00AD38F1">
      <w:pPr>
        <w:pStyle w:val="CommentText"/>
      </w:pPr>
      <w:r>
        <w:rPr>
          <w:rStyle w:val="CommentReference"/>
        </w:rPr>
        <w:annotationRef/>
      </w:r>
    </w:p>
  </w:comment>
  <w:comment w:id="86" w:author="Faber, H." w:date="2017-10-03T10:45:00Z" w:initials="FH">
    <w:p w14:paraId="4B2A0C67" w14:textId="3751F434" w:rsidR="00031B72" w:rsidRDefault="00031B72">
      <w:pPr>
        <w:pStyle w:val="CommentText"/>
      </w:pPr>
      <w:r>
        <w:rPr>
          <w:rStyle w:val="CommentReference"/>
        </w:rPr>
        <w:annotationRef/>
      </w:r>
      <w:r>
        <w:t>Onduidelijke uitdrukking</w:t>
      </w:r>
    </w:p>
  </w:comment>
  <w:comment w:id="87" w:author="Faber, H." w:date="2017-10-03T10:46:00Z" w:initials="FH">
    <w:p w14:paraId="5E12310D" w14:textId="1948BF42" w:rsidR="00031B72" w:rsidRDefault="00031B72">
      <w:pPr>
        <w:pStyle w:val="CommentText"/>
      </w:pPr>
      <w:r>
        <w:rPr>
          <w:rStyle w:val="CommentReference"/>
        </w:rPr>
        <w:annotationRef/>
      </w:r>
      <w:r>
        <w:t>Met deze zin doe je net alsof je iets nieuws zegt, maar dat is niet zo. Ik zou hem gewoon weglaten.</w:t>
      </w:r>
    </w:p>
  </w:comment>
  <w:comment w:id="90" w:author="Faber, H." w:date="2017-10-03T10:56:00Z" w:initials="FH">
    <w:p w14:paraId="552000BE" w14:textId="3C88A789" w:rsidR="002B6A56" w:rsidRDefault="002B6A56">
      <w:pPr>
        <w:pStyle w:val="CommentText"/>
      </w:pPr>
      <w:r>
        <w:rPr>
          <w:rStyle w:val="CommentReference"/>
        </w:rPr>
        <w:annotationRef/>
      </w:r>
      <w:r>
        <w:t>Waar blijkt dat dan uit?</w:t>
      </w:r>
    </w:p>
  </w:comment>
  <w:comment w:id="91" w:author="Faber, H." w:date="2017-10-03T10:56:00Z" w:initials="FH">
    <w:p w14:paraId="466850DB" w14:textId="3F69B3B5" w:rsidR="002B6A56" w:rsidRDefault="002B6A56">
      <w:pPr>
        <w:pStyle w:val="CommentText"/>
      </w:pPr>
      <w:r>
        <w:rPr>
          <w:rStyle w:val="CommentReference"/>
        </w:rPr>
        <w:annotationRef/>
      </w:r>
      <w:r>
        <w:t>Rare zin dus</w:t>
      </w:r>
    </w:p>
  </w:comment>
  <w:comment w:id="92" w:author="Faber, H." w:date="2017-10-03T10:57:00Z" w:initials="FH">
    <w:p w14:paraId="575877EB" w14:textId="4ECE3DD8" w:rsidR="002B6A56" w:rsidRDefault="002B6A56">
      <w:pPr>
        <w:pStyle w:val="CommentText"/>
      </w:pPr>
      <w:r>
        <w:rPr>
          <w:rStyle w:val="CommentReference"/>
        </w:rPr>
        <w:annotationRef/>
      </w:r>
      <w:r>
        <w:t>De afspraak was dat als de student iets moet doen, het dan vetgedrukt moet zijn.</w:t>
      </w:r>
    </w:p>
  </w:comment>
  <w:comment w:id="93" w:author="Faber, H." w:date="2017-10-03T10:57:00Z" w:initials="FH">
    <w:p w14:paraId="61901766" w14:textId="453D2F9D" w:rsidR="002B6A56" w:rsidRDefault="002B6A56">
      <w:pPr>
        <w:pStyle w:val="CommentText"/>
      </w:pPr>
      <w:r>
        <w:rPr>
          <w:rStyle w:val="CommentReference"/>
        </w:rPr>
        <w:annotationRef/>
      </w:r>
      <w:r>
        <w:t>Specifiekere vraag stellen</w:t>
      </w:r>
    </w:p>
  </w:comment>
  <w:comment w:id="94" w:author="Faber, H." w:date="2017-10-03T10:58:00Z" w:initials="FH">
    <w:p w14:paraId="59276A00" w14:textId="05704239" w:rsidR="002B6A56" w:rsidRDefault="002B6A56">
      <w:pPr>
        <w:pStyle w:val="CommentText"/>
      </w:pPr>
      <w:r>
        <w:rPr>
          <w:rStyle w:val="CommentReference"/>
        </w:rPr>
        <w:annotationRef/>
      </w:r>
      <w:r>
        <w:t>Waarom staan hier allemaal witregels?</w:t>
      </w:r>
    </w:p>
  </w:comment>
  <w:comment w:id="101" w:author="Gebruiker" w:date="2017-10-02T18:02:00Z" w:initials="G">
    <w:p w14:paraId="5696386E" w14:textId="713B70D3" w:rsidR="007A6684" w:rsidRDefault="007A6684">
      <w:pPr>
        <w:pStyle w:val="CommentText"/>
      </w:pPr>
      <w:r>
        <w:rPr>
          <w:rStyle w:val="CommentReference"/>
        </w:rPr>
        <w:annotationRef/>
      </w:r>
      <w:r>
        <w:t xml:space="preserve">Mag meer uitleg bij… ‘ </w:t>
      </w:r>
      <w:proofErr w:type="spellStart"/>
      <w:r>
        <w:t>ascend</w:t>
      </w:r>
      <w:proofErr w:type="spellEnd"/>
      <w:r>
        <w:t xml:space="preserve">’ </w:t>
      </w:r>
    </w:p>
  </w:comment>
  <w:comment w:id="115" w:author="Faber, H." w:date="2017-10-03T11:05:00Z" w:initials="FH">
    <w:p w14:paraId="10BC3416" w14:textId="3147ABE6" w:rsidR="00EF34D3" w:rsidRDefault="00EF34D3">
      <w:pPr>
        <w:pStyle w:val="CommentText"/>
      </w:pPr>
      <w:r>
        <w:rPr>
          <w:rStyle w:val="CommentReference"/>
        </w:rPr>
        <w:annotationRef/>
      </w:r>
      <w:proofErr w:type="spellStart"/>
      <w:r>
        <w:t>descend</w:t>
      </w:r>
      <w:proofErr w:type="spellEnd"/>
    </w:p>
  </w:comment>
  <w:comment w:id="116" w:author="Gebruiker" w:date="2017-10-02T18:03:00Z" w:initials="G">
    <w:p w14:paraId="106451DB" w14:textId="3A71D008" w:rsidR="007A6684" w:rsidRDefault="007A6684">
      <w:pPr>
        <w:pStyle w:val="CommentText"/>
      </w:pPr>
      <w:r>
        <w:rPr>
          <w:rStyle w:val="CommentReference"/>
        </w:rPr>
        <w:annotationRef/>
      </w:r>
      <w:r>
        <w:t>Schrijf je dat zo?</w:t>
      </w:r>
    </w:p>
  </w:comment>
  <w:comment w:id="121" w:author="Faber, H." w:date="2017-10-03T11:11:00Z" w:initials="FH">
    <w:p w14:paraId="79652F86" w14:textId="723EF2A4" w:rsidR="00EF34D3" w:rsidRDefault="00EF34D3">
      <w:pPr>
        <w:pStyle w:val="CommentText"/>
      </w:pPr>
      <w:r>
        <w:rPr>
          <w:rStyle w:val="CommentReference"/>
        </w:rPr>
        <w:annotationRef/>
      </w:r>
      <w:r>
        <w:t>Het kader hieronder naar boven halen.</w:t>
      </w:r>
    </w:p>
  </w:comment>
  <w:comment w:id="154" w:author="Faber, H." w:date="2017-10-03T11:18:00Z" w:initials="FH">
    <w:p w14:paraId="71D6809F" w14:textId="29CC9F23" w:rsidR="00EA7A66" w:rsidRDefault="00EA7A66">
      <w:pPr>
        <w:pStyle w:val="CommentText"/>
      </w:pPr>
      <w:r>
        <w:rPr>
          <w:rStyle w:val="CommentReference"/>
        </w:rPr>
        <w:annotationRef/>
      </w:r>
      <w:r>
        <w:t>Onduidelijke vraag</w:t>
      </w:r>
    </w:p>
  </w:comment>
  <w:comment w:id="158" w:author="Faber, H." w:date="2017-10-03T11:19:00Z" w:initials="FH">
    <w:p w14:paraId="77D32F1E" w14:textId="394F5C34" w:rsidR="00EA7A66" w:rsidRDefault="00EA7A66">
      <w:pPr>
        <w:pStyle w:val="CommentText"/>
      </w:pPr>
      <w:r>
        <w:rPr>
          <w:rStyle w:val="CommentReference"/>
        </w:rPr>
        <w:annotationRef/>
      </w:r>
      <w:r>
        <w:t>Dit is niet behandeld of voorgedaan. Is dat ook de bedoeling?</w:t>
      </w:r>
    </w:p>
  </w:comment>
  <w:comment w:id="162" w:author="Faber, H." w:date="2017-10-03T11:19:00Z" w:initials="FH">
    <w:p w14:paraId="34911933" w14:textId="7AB8BB32" w:rsidR="00EA7A66" w:rsidRDefault="00EA7A66">
      <w:pPr>
        <w:pStyle w:val="CommentText"/>
      </w:pPr>
      <w:r>
        <w:rPr>
          <w:rStyle w:val="CommentReference"/>
        </w:rPr>
        <w:annotationRef/>
      </w:r>
      <w:r>
        <w:t>Flauwe vraag. Vis de getallen 5 en 6 uit A en zet ze in een rijvector b.</w:t>
      </w:r>
    </w:p>
  </w:comment>
  <w:comment w:id="153" w:author="Gebruiker" w:date="2017-10-02T18:03:00Z" w:initials="G">
    <w:p w14:paraId="3B468332" w14:textId="63A3D160" w:rsidR="007A6684" w:rsidRDefault="007A6684">
      <w:pPr>
        <w:pStyle w:val="CommentText"/>
      </w:pPr>
      <w:r>
        <w:t xml:space="preserve">MS: </w:t>
      </w:r>
      <w:r>
        <w:rPr>
          <w:rStyle w:val="CommentReference"/>
        </w:rPr>
        <w:annotationRef/>
      </w:r>
      <w:r>
        <w:t>Wederom een beperkt aantal. Zijn deze oefeningen een goede representatie van het hele hoofdstuk?</w:t>
      </w:r>
    </w:p>
  </w:comment>
  <w:comment w:id="165" w:author="Gebruiker" w:date="2017-10-02T18:04:00Z" w:initials="G">
    <w:p w14:paraId="1EA4381A" w14:textId="5B62E8C5" w:rsidR="007A6684" w:rsidRDefault="007A6684">
      <w:pPr>
        <w:pStyle w:val="CommentText"/>
      </w:pPr>
      <w:r>
        <w:rPr>
          <w:rStyle w:val="CommentReference"/>
        </w:rPr>
        <w:annotationRef/>
      </w:r>
      <w:r>
        <w:t>Dat weten we. Misschien beginnen met een ander intro.</w:t>
      </w:r>
    </w:p>
  </w:comment>
  <w:comment w:id="174" w:author="Faber, H." w:date="2017-10-03T11:24:00Z" w:initials="FH">
    <w:p w14:paraId="271E920D" w14:textId="7951EC7E" w:rsidR="008D308C" w:rsidRDefault="008D308C">
      <w:pPr>
        <w:pStyle w:val="CommentText"/>
      </w:pPr>
      <w:r>
        <w:rPr>
          <w:rStyle w:val="CommentReference"/>
        </w:rPr>
        <w:annotationRef/>
      </w:r>
      <w:r>
        <w:t xml:space="preserve">Verderop noem je hem </w:t>
      </w:r>
      <w:proofErr w:type="spellStart"/>
      <w:r>
        <w:t>gemKniehoek</w:t>
      </w:r>
      <w:proofErr w:type="spellEnd"/>
      <w:r>
        <w:t>. Wees consistent</w:t>
      </w:r>
    </w:p>
  </w:comment>
  <w:comment w:id="176" w:author="Faber, H." w:date="2017-10-03T11:28:00Z" w:initials="FH">
    <w:p w14:paraId="5DA921D6" w14:textId="7A6BBC3B" w:rsidR="008D308C" w:rsidRDefault="008D308C">
      <w:pPr>
        <w:pStyle w:val="CommentText"/>
      </w:pPr>
      <w:r>
        <w:rPr>
          <w:rStyle w:val="CommentReference"/>
        </w:rPr>
        <w:annotationRef/>
      </w:r>
      <w:r>
        <w:t xml:space="preserve">Hier wordt plotseling met nummertjes gewerkt. Dat is niet consistent met de rest </w:t>
      </w:r>
      <w:proofErr w:type="spellStart"/>
      <w:r>
        <w:t>vd</w:t>
      </w:r>
      <w:proofErr w:type="spellEnd"/>
      <w:r>
        <w:t xml:space="preserve"> readers</w:t>
      </w:r>
    </w:p>
  </w:comment>
  <w:comment w:id="177" w:author="Gebruiker" w:date="2017-10-02T18:04:00Z" w:initials="G">
    <w:p w14:paraId="7C88C3A6" w14:textId="5963669B" w:rsidR="007A6684" w:rsidRDefault="007A6684">
      <w:pPr>
        <w:pStyle w:val="CommentText"/>
      </w:pPr>
      <w:r>
        <w:rPr>
          <w:rStyle w:val="CommentReference"/>
        </w:rPr>
        <w:annotationRef/>
      </w:r>
      <w:r>
        <w:t>Ligt het aan mij of is dit een onduidelijk plaatje?</w:t>
      </w:r>
    </w:p>
  </w:comment>
  <w:comment w:id="178" w:author="Faber, H." w:date="2017-10-03T11:25:00Z" w:initials="FH">
    <w:p w14:paraId="56EA973B" w14:textId="7F2993EF" w:rsidR="008D308C" w:rsidRDefault="008D308C">
      <w:pPr>
        <w:pStyle w:val="CommentText"/>
      </w:pPr>
      <w:r>
        <w:rPr>
          <w:rStyle w:val="CommentReference"/>
        </w:rPr>
        <w:annotationRef/>
      </w:r>
      <w:r>
        <w:t xml:space="preserve">Dit is volgens mij de eerste keer dat een mat bestand moet worden geopend. Is niet uitgelegd. Misschien aanvullen met kort verhaaltje over algemeen openen van bestanden in </w:t>
      </w:r>
      <w:proofErr w:type="spellStart"/>
      <w:r>
        <w:t>matlab</w:t>
      </w:r>
      <w:proofErr w:type="spellEnd"/>
      <w:r>
        <w:t>. Hij met er dan ook echt staan op een duidelijk aangegeven plek als de lessen draaien.</w:t>
      </w:r>
    </w:p>
  </w:comment>
  <w:comment w:id="181" w:author="Gebruiker" w:date="2017-10-02T18:05:00Z" w:initials="G">
    <w:p w14:paraId="55642837" w14:textId="217B5E6E" w:rsidR="007A6684" w:rsidRDefault="007A6684">
      <w:pPr>
        <w:pStyle w:val="CommentText"/>
      </w:pPr>
      <w:r>
        <w:rPr>
          <w:rStyle w:val="CommentReference"/>
        </w:rPr>
        <w:annotationRef/>
      </w:r>
      <w:r>
        <w:t>MS: Wat is de student aan het doen?</w:t>
      </w:r>
    </w:p>
  </w:comment>
  <w:comment w:id="182" w:author="Faber, H." w:date="2017-10-03T11:28:00Z" w:initials="FH">
    <w:p w14:paraId="2D2A4655" w14:textId="1A94E886" w:rsidR="008D308C" w:rsidRDefault="008D308C">
      <w:pPr>
        <w:pStyle w:val="CommentText"/>
      </w:pPr>
      <w:r>
        <w:rPr>
          <w:rStyle w:val="CommentReference"/>
        </w:rPr>
        <w:annotationRef/>
      </w:r>
      <w:r>
        <w:t>Vreemd woord. weglaten</w:t>
      </w:r>
    </w:p>
  </w:comment>
  <w:comment w:id="183" w:author="Faber, H." w:date="2017-10-03T11:29:00Z" w:initials="FH">
    <w:p w14:paraId="38D0F66F" w14:textId="1B8E000D" w:rsidR="00BE7F90" w:rsidRDefault="00BE7F90">
      <w:pPr>
        <w:pStyle w:val="CommentText"/>
      </w:pPr>
      <w:r>
        <w:rPr>
          <w:rStyle w:val="CommentReference"/>
        </w:rPr>
        <w:annotationRef/>
      </w:r>
      <w:r>
        <w:t>Plaatje hieronder is onleesbaar</w:t>
      </w:r>
    </w:p>
  </w:comment>
  <w:comment w:id="184" w:author="Faber, H." w:date="2017-10-03T11:30:00Z" w:initials="FH">
    <w:p w14:paraId="31A4A2AE" w14:textId="1EEE410F" w:rsidR="00BE7F90" w:rsidRDefault="00BE7F90">
      <w:pPr>
        <w:pStyle w:val="CommentText"/>
      </w:pPr>
      <w:r>
        <w:rPr>
          <w:rStyle w:val="CommentReference"/>
        </w:rPr>
        <w:annotationRef/>
      </w:r>
      <w:r>
        <w:t>Waar komen die hoeksnelheden vandaan?</w:t>
      </w:r>
    </w:p>
  </w:comment>
  <w:comment w:id="185" w:author="Bart van Trigt [2]" w:date="2017-09-19T10:53:00Z" w:initials="Bart">
    <w:p w14:paraId="55DF9933" w14:textId="256E3BAF" w:rsidR="007A6684" w:rsidRDefault="007A6684">
      <w:pPr>
        <w:pStyle w:val="CommentText"/>
      </w:pPr>
      <w:r>
        <w:rPr>
          <w:rStyle w:val="CommentReference"/>
        </w:rPr>
        <w:annotationRef/>
      </w:r>
      <w:r>
        <w:t xml:space="preserve">Kan </w:t>
      </w:r>
      <w:proofErr w:type="spellStart"/>
      <w:r>
        <w:t>evt</w:t>
      </w:r>
      <w:proofErr w:type="spellEnd"/>
      <w:r>
        <w:t xml:space="preserve"> nog verder aangevuld worden met bijvoorbeeld de vraag wat is de hoeksnelheid bij de maximale kniehoek?</w:t>
      </w:r>
    </w:p>
  </w:comment>
  <w:comment w:id="189" w:author="Faber, H." w:date="2017-10-03T11:31:00Z" w:initials="FH">
    <w:p w14:paraId="5BBAFD9E" w14:textId="385ACD34" w:rsidR="00BE7F90" w:rsidRDefault="00BE7F90">
      <w:pPr>
        <w:pStyle w:val="CommentText"/>
      </w:pPr>
      <w:r>
        <w:rPr>
          <w:rStyle w:val="CommentReference"/>
        </w:rPr>
        <w:annotationRef/>
      </w:r>
      <w:r>
        <w:t>???</w:t>
      </w:r>
    </w:p>
  </w:comment>
  <w:comment w:id="193" w:author="Faber, H." w:date="2017-10-03T11:32:00Z" w:initials="FH">
    <w:p w14:paraId="3E48393C" w14:textId="6F01C3CF" w:rsidR="00BE7F90" w:rsidRDefault="00BE7F90">
      <w:pPr>
        <w:pStyle w:val="CommentText"/>
      </w:pPr>
      <w:r>
        <w:rPr>
          <w:rStyle w:val="CommentReference"/>
        </w:rPr>
        <w:annotationRef/>
      </w:r>
      <w:r>
        <w:t>Dit is geen vraag</w:t>
      </w:r>
    </w:p>
  </w:comment>
  <w:comment w:id="194" w:author="Faber, H." w:date="2017-10-03T11:32:00Z" w:initials="FH">
    <w:p w14:paraId="31C1C57A" w14:textId="2A73F213" w:rsidR="00BE7F90" w:rsidRDefault="00BE7F90">
      <w:pPr>
        <w:pStyle w:val="CommentText"/>
      </w:pPr>
      <w:r>
        <w:rPr>
          <w:rStyle w:val="CommentReference"/>
        </w:rPr>
        <w:annotationRef/>
      </w:r>
      <w:r>
        <w:t>Deze zin ontspoort en is geen vraag</w:t>
      </w:r>
    </w:p>
  </w:comment>
  <w:comment w:id="196" w:author="Gebruiker" w:date="2017-10-02T18:06:00Z" w:initials="G">
    <w:p w14:paraId="14E25943" w14:textId="3B346A3C" w:rsidR="007A6684" w:rsidRDefault="007A6684">
      <w:pPr>
        <w:pStyle w:val="CommentText"/>
      </w:pPr>
      <w:r>
        <w:rPr>
          <w:rStyle w:val="CommentReference"/>
        </w:rPr>
        <w:annotationRef/>
      </w:r>
      <w:r>
        <w:t>MS: van wat?</w:t>
      </w:r>
    </w:p>
  </w:comment>
  <w:comment w:id="205" w:author="Gebruiker" w:date="2017-10-02T18:06:00Z" w:initials="G">
    <w:p w14:paraId="758706F3" w14:textId="1B4298D1" w:rsidR="007A6684" w:rsidRDefault="007A6684">
      <w:pPr>
        <w:pStyle w:val="CommentText"/>
      </w:pPr>
      <w:r>
        <w:rPr>
          <w:rStyle w:val="CommentReference"/>
        </w:rPr>
        <w:annotationRef/>
      </w:r>
      <w:r>
        <w:t>Dit is een hele goede!! Zorg ook voor tenminste een paar oefeningen!</w:t>
      </w:r>
    </w:p>
  </w:comment>
  <w:comment w:id="206" w:author="Gebruiker" w:date="2017-10-02T18:06:00Z" w:initials="G">
    <w:p w14:paraId="64ED3874" w14:textId="366F424D" w:rsidR="007A6684" w:rsidRDefault="007A6684">
      <w:pPr>
        <w:pStyle w:val="CommentText"/>
      </w:pPr>
      <w:r>
        <w:rPr>
          <w:rStyle w:val="CommentReference"/>
        </w:rPr>
        <w:annotationRef/>
      </w:r>
      <w:r>
        <w:t>MS: Alistair en ik wilde dit onderwerp toegevoegd hebben i.v.m. Engelse terminologie. Behandel ook de semicolon.</w:t>
      </w:r>
    </w:p>
  </w:comment>
  <w:comment w:id="207" w:author="Faber, H." w:date="2017-10-03T11:35:00Z" w:initials="FH">
    <w:p w14:paraId="2E5984B3" w14:textId="754CCA8B" w:rsidR="00047BBF" w:rsidRDefault="00047BBF">
      <w:pPr>
        <w:pStyle w:val="CommentText"/>
      </w:pPr>
      <w:r>
        <w:rPr>
          <w:rStyle w:val="CommentReference"/>
        </w:rPr>
        <w:annotationRef/>
      </w:r>
      <w:r>
        <w:t>Snap het nut hiervan niet</w:t>
      </w:r>
    </w:p>
  </w:comment>
  <w:comment w:id="208" w:author="Faber, H." w:date="2017-10-03T11:37:00Z" w:initials="FH">
    <w:p w14:paraId="3FADD011" w14:textId="502D5D83" w:rsidR="008C749B" w:rsidRDefault="008C749B">
      <w:pPr>
        <w:pStyle w:val="CommentText"/>
      </w:pPr>
      <w:r>
        <w:rPr>
          <w:rStyle w:val="CommentReference"/>
        </w:rPr>
        <w:annotationRef/>
      </w:r>
      <w:r>
        <w:t>Oh nu begrijp ik de bedoeling. De puntkomma verwijst dus naar het einde van een rij, maar het lijkt net alsof hij verwijst naar het maken van de gehele matrix. Autistische mensen als ik raken hierdoor verward en dat moet je voor zijn als auteur.</w:t>
      </w:r>
    </w:p>
  </w:comment>
  <w:comment w:id="209" w:author="Faber, H." w:date="2017-10-03T11:39:00Z" w:initials="FH">
    <w:p w14:paraId="776949D2" w14:textId="06E04586" w:rsidR="008C749B" w:rsidRDefault="008C749B">
      <w:pPr>
        <w:pStyle w:val="CommentText"/>
      </w:pPr>
      <w:r>
        <w:rPr>
          <w:rStyle w:val="CommentReference"/>
        </w:rPr>
        <w:annotationRef/>
      </w:r>
      <w:r>
        <w:t>En let bij het netter maken ook op dat de cursor niet in beeld is</w:t>
      </w:r>
    </w:p>
  </w:comment>
  <w:comment w:id="210" w:author="Gebruiker" w:date="2017-10-02T18:07:00Z" w:initials="G">
    <w:p w14:paraId="654F4E73" w14:textId="40585719" w:rsidR="007A6684" w:rsidRDefault="007A6684">
      <w:pPr>
        <w:pStyle w:val="CommentText"/>
      </w:pPr>
      <w:r>
        <w:rPr>
          <w:rStyle w:val="CommentReference"/>
        </w:rPr>
        <w:annotationRef/>
      </w:r>
      <w:r>
        <w:t>Kun je het plaatje niet wat netter maken?</w:t>
      </w:r>
    </w:p>
  </w:comment>
  <w:comment w:id="218" w:author="Faber, H." w:date="2017-10-03T11:40:00Z" w:initials="FH">
    <w:p w14:paraId="6A50EA76" w14:textId="4C03790B" w:rsidR="008C749B" w:rsidRDefault="008C749B">
      <w:pPr>
        <w:pStyle w:val="CommentText"/>
      </w:pPr>
      <w:r>
        <w:rPr>
          <w:rStyle w:val="CommentReference"/>
        </w:rPr>
        <w:annotationRef/>
      </w:r>
      <w:r>
        <w:t>Waarom staat hier een dubbele punt?</w:t>
      </w:r>
    </w:p>
  </w:comment>
  <w:comment w:id="222" w:author="Gebruiker" w:date="2017-10-02T18:07:00Z" w:initials="G">
    <w:p w14:paraId="083BDFD8" w14:textId="46405F6D" w:rsidR="007A6684" w:rsidRDefault="007A6684">
      <w:pPr>
        <w:pStyle w:val="CommentText"/>
      </w:pPr>
      <w:r>
        <w:rPr>
          <w:rStyle w:val="CommentReference"/>
        </w:rPr>
        <w:annotationRef/>
      </w:r>
      <w:r>
        <w:t>MS: Dit heb ik al helemaal behandeld en is dus overbodig.</w:t>
      </w:r>
    </w:p>
  </w:comment>
  <w:comment w:id="227" w:author="Gebruiker" w:date="2017-10-02T18:08:00Z" w:initials="G">
    <w:p w14:paraId="75BBC7AB" w14:textId="63998F2A" w:rsidR="007A6684" w:rsidRDefault="007A6684">
      <w:pPr>
        <w:pStyle w:val="CommentText"/>
      </w:pPr>
      <w:r>
        <w:rPr>
          <w:rStyle w:val="CommentReference"/>
        </w:rPr>
        <w:annotationRef/>
      </w:r>
      <w:r>
        <w:t>Dat is niet juist</w:t>
      </w:r>
    </w:p>
  </w:comment>
  <w:comment w:id="236" w:author="Faber, H." w:date="2017-10-06T14:49:00Z" w:initials="FH">
    <w:p w14:paraId="4AB0C958" w14:textId="577748FA" w:rsidR="006C5150" w:rsidRDefault="006C5150">
      <w:pPr>
        <w:pStyle w:val="CommentText"/>
      </w:pPr>
      <w:r>
        <w:rPr>
          <w:rStyle w:val="CommentReference"/>
        </w:rPr>
        <w:annotationRef/>
      </w:r>
      <w:r>
        <w:t>Goed idee</w:t>
      </w:r>
    </w:p>
  </w:comment>
  <w:comment w:id="235" w:author="Trigt, B. van" w:date="2017-09-25T09:26:00Z" w:initials="TBv">
    <w:p w14:paraId="0398DB62" w14:textId="31ABD236" w:rsidR="007A6684" w:rsidRDefault="007A6684">
      <w:pPr>
        <w:pStyle w:val="CommentText"/>
      </w:pPr>
      <w:r>
        <w:rPr>
          <w:rStyle w:val="CommentReference"/>
        </w:rPr>
        <w:annotationRef/>
      </w:r>
      <w:r>
        <w:t>Hier nog de save functie toevoegen ? Load is al ergens gedaan ?</w:t>
      </w:r>
    </w:p>
  </w:comment>
  <w:comment w:id="238" w:author="Faber, H." w:date="2017-10-06T14:50:00Z" w:initials="FH">
    <w:p w14:paraId="16377D9C" w14:textId="7CB55B58" w:rsidR="006C5150" w:rsidRDefault="006C5150">
      <w:pPr>
        <w:pStyle w:val="CommentText"/>
      </w:pPr>
      <w:r>
        <w:rPr>
          <w:rStyle w:val="CommentReference"/>
        </w:rPr>
        <w:annotationRef/>
      </w:r>
      <w:r>
        <w:t>getransponeerde</w:t>
      </w:r>
    </w:p>
  </w:comment>
  <w:comment w:id="237" w:author="Gebruiker" w:date="2017-10-02T18:09:00Z" w:initials="G">
    <w:p w14:paraId="53E42EE7" w14:textId="1E76AAFB" w:rsidR="007A6684" w:rsidRDefault="007A6684">
      <w:pPr>
        <w:pStyle w:val="CommentText"/>
      </w:pPr>
      <w:r>
        <w:rPr>
          <w:rStyle w:val="CommentReference"/>
        </w:rPr>
        <w:annotationRef/>
      </w:r>
      <w:r>
        <w:t>Is al eens behandeld in Week 1</w:t>
      </w:r>
    </w:p>
  </w:comment>
  <w:comment w:id="243" w:author="Faber, H." w:date="2017-10-06T14:51:00Z" w:initials="FH">
    <w:p w14:paraId="73B22C1A" w14:textId="6AEC0950" w:rsidR="006C5150" w:rsidRDefault="006C5150">
      <w:pPr>
        <w:pStyle w:val="CommentText"/>
      </w:pPr>
      <w:r>
        <w:rPr>
          <w:rStyle w:val="CommentReference"/>
        </w:rPr>
        <w:annotationRef/>
      </w:r>
      <w:r>
        <w:t xml:space="preserve">Uitkomst is </w:t>
      </w:r>
      <w:proofErr w:type="spellStart"/>
      <w:r>
        <w:t>true</w:t>
      </w:r>
      <w:proofErr w:type="spellEnd"/>
      <w:r>
        <w:t>/</w:t>
      </w:r>
      <w:proofErr w:type="spellStart"/>
      <w:r>
        <w:t>false</w:t>
      </w:r>
      <w:proofErr w:type="spellEnd"/>
      <w:r>
        <w:t>, 1/0. Is nog niet eerder behandeld</w:t>
      </w:r>
    </w:p>
  </w:comment>
  <w:comment w:id="242" w:author="Gebruiker" w:date="2017-10-02T18:09:00Z" w:initials="G">
    <w:p w14:paraId="498A1F2C" w14:textId="07DED354" w:rsidR="007A6684" w:rsidRDefault="007A6684">
      <w:pPr>
        <w:pStyle w:val="CommentText"/>
      </w:pPr>
      <w:r>
        <w:t xml:space="preserve">MS: </w:t>
      </w:r>
      <w:r>
        <w:rPr>
          <w:rStyle w:val="CommentReference"/>
        </w:rPr>
        <w:annotationRef/>
      </w:r>
      <w:r>
        <w:t>Je moet van elk voorbeeld een paar opgaves verzinnen anders blijft het niet hangen…</w:t>
      </w:r>
    </w:p>
  </w:comment>
  <w:comment w:id="251" w:author="Faber, H." w:date="2017-10-06T14:53:00Z" w:initials="FH">
    <w:p w14:paraId="3E2541D8" w14:textId="53F5C713" w:rsidR="001B495A" w:rsidRDefault="001B495A">
      <w:pPr>
        <w:pStyle w:val="CommentText"/>
      </w:pPr>
      <w:r>
        <w:rPr>
          <w:rStyle w:val="CommentReference"/>
        </w:rPr>
        <w:annotationRef/>
      </w:r>
      <w:r>
        <w:t>Gebruik naam spier, ligament, bot</w:t>
      </w:r>
    </w:p>
  </w:comment>
  <w:comment w:id="256" w:author="Faber, H." w:date="2017-10-06T14:55:00Z" w:initials="FH">
    <w:p w14:paraId="1EAD07FB" w14:textId="02F3C4F6" w:rsidR="001B495A" w:rsidRDefault="001B495A">
      <w:pPr>
        <w:pStyle w:val="CommentText"/>
      </w:pPr>
      <w:r>
        <w:rPr>
          <w:rStyle w:val="CommentReference"/>
        </w:rPr>
        <w:annotationRef/>
      </w:r>
      <w:r>
        <w:t>Iets anatomisch</w:t>
      </w:r>
    </w:p>
  </w:comment>
  <w:comment w:id="258" w:author="Faber, H." w:date="2017-10-06T14:56:00Z" w:initials="FH">
    <w:p w14:paraId="5E98ADC5" w14:textId="54397F32" w:rsidR="001B495A" w:rsidRDefault="001B495A">
      <w:pPr>
        <w:pStyle w:val="CommentText"/>
      </w:pPr>
      <w:r>
        <w:rPr>
          <w:rStyle w:val="CommentReference"/>
        </w:rPr>
        <w:annotationRef/>
      </w:r>
      <w:r>
        <w:t xml:space="preserve">Mark, is het verschil tussen = en == al uitgelegd in dit </w:t>
      </w:r>
      <w:r>
        <w:t>stadium?</w:t>
      </w:r>
      <w:bookmarkStart w:id="259" w:name="_GoBack"/>
      <w:bookmarkEnd w:id="259"/>
    </w:p>
  </w:comment>
  <w:comment w:id="250" w:author="Gebruiker" w:date="2017-10-02T18:09:00Z" w:initials="G">
    <w:p w14:paraId="0A5DFC29" w14:textId="41D7C811" w:rsidR="007A6684" w:rsidRDefault="007A6684">
      <w:pPr>
        <w:pStyle w:val="CommentText"/>
      </w:pPr>
      <w:r>
        <w:rPr>
          <w:rStyle w:val="CommentReference"/>
        </w:rPr>
        <w:annotationRef/>
      </w:r>
      <w:r>
        <w:t>Nog niet alle behandelde functies komen terug.</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97A76D" w15:done="0"/>
  <w15:commentEx w15:paraId="6B7A70C0" w15:done="0"/>
  <w15:commentEx w15:paraId="1439BDB7" w15:done="0"/>
  <w15:commentEx w15:paraId="79E3D340" w15:done="0"/>
  <w15:commentEx w15:paraId="1A5C875E" w15:done="0"/>
  <w15:commentEx w15:paraId="146C717F" w15:done="0"/>
  <w15:commentEx w15:paraId="4FAA4576" w15:done="0"/>
  <w15:commentEx w15:paraId="7AD6863B" w15:done="0"/>
  <w15:commentEx w15:paraId="5DD2916B" w15:done="0"/>
  <w15:commentEx w15:paraId="1A3D6086" w15:done="0"/>
  <w15:commentEx w15:paraId="1BF03413" w15:done="0"/>
  <w15:commentEx w15:paraId="78902988" w15:done="0"/>
  <w15:commentEx w15:paraId="0803B6D4" w15:done="0"/>
  <w15:commentEx w15:paraId="4D8D6066" w15:done="0"/>
  <w15:commentEx w15:paraId="397BDB94" w15:done="0"/>
  <w15:commentEx w15:paraId="27D5B420" w15:done="0"/>
  <w15:commentEx w15:paraId="46D7FD4F" w15:done="0"/>
  <w15:commentEx w15:paraId="65559E1C" w15:done="0"/>
  <w15:commentEx w15:paraId="3D039717" w15:done="0"/>
  <w15:commentEx w15:paraId="18279BB1" w15:done="0"/>
  <w15:commentEx w15:paraId="466A78E5" w15:done="0"/>
  <w15:commentEx w15:paraId="7FD8A0C9" w15:done="0"/>
  <w15:commentEx w15:paraId="6BCFA7CF" w15:done="0"/>
  <w15:commentEx w15:paraId="160902EB" w15:done="0"/>
  <w15:commentEx w15:paraId="4A446407" w15:done="0"/>
  <w15:commentEx w15:paraId="4B2A0C67" w15:done="0"/>
  <w15:commentEx w15:paraId="5E12310D" w15:done="0"/>
  <w15:commentEx w15:paraId="552000BE" w15:done="0"/>
  <w15:commentEx w15:paraId="466850DB" w15:done="0"/>
  <w15:commentEx w15:paraId="575877EB" w15:done="0"/>
  <w15:commentEx w15:paraId="61901766" w15:done="0"/>
  <w15:commentEx w15:paraId="59276A00" w15:done="0"/>
  <w15:commentEx w15:paraId="5696386E" w15:done="0"/>
  <w15:commentEx w15:paraId="10BC3416" w15:done="0"/>
  <w15:commentEx w15:paraId="106451DB" w15:done="0"/>
  <w15:commentEx w15:paraId="79652F86" w15:done="0"/>
  <w15:commentEx w15:paraId="71D6809F" w15:done="0"/>
  <w15:commentEx w15:paraId="77D32F1E" w15:done="0"/>
  <w15:commentEx w15:paraId="34911933" w15:done="0"/>
  <w15:commentEx w15:paraId="3B468332" w15:done="0"/>
  <w15:commentEx w15:paraId="1EA4381A" w15:done="0"/>
  <w15:commentEx w15:paraId="271E920D" w15:done="0"/>
  <w15:commentEx w15:paraId="5DA921D6" w15:done="0"/>
  <w15:commentEx w15:paraId="7C88C3A6" w15:done="0"/>
  <w15:commentEx w15:paraId="56EA973B" w15:done="0"/>
  <w15:commentEx w15:paraId="55642837" w15:done="0"/>
  <w15:commentEx w15:paraId="2D2A4655" w15:done="0"/>
  <w15:commentEx w15:paraId="38D0F66F" w15:done="0"/>
  <w15:commentEx w15:paraId="31A4A2AE" w15:done="0"/>
  <w15:commentEx w15:paraId="55DF9933" w15:done="0"/>
  <w15:commentEx w15:paraId="5BBAFD9E" w15:done="0"/>
  <w15:commentEx w15:paraId="3E48393C" w15:done="0"/>
  <w15:commentEx w15:paraId="31C1C57A" w15:done="0"/>
  <w15:commentEx w15:paraId="14E25943" w15:done="0"/>
  <w15:commentEx w15:paraId="758706F3" w15:done="0"/>
  <w15:commentEx w15:paraId="64ED3874" w15:done="0"/>
  <w15:commentEx w15:paraId="2E5984B3" w15:done="0"/>
  <w15:commentEx w15:paraId="3FADD011" w15:done="0"/>
  <w15:commentEx w15:paraId="776949D2" w15:done="0"/>
  <w15:commentEx w15:paraId="654F4E73" w15:done="0"/>
  <w15:commentEx w15:paraId="6A50EA76" w15:done="0"/>
  <w15:commentEx w15:paraId="083BDFD8" w15:done="0"/>
  <w15:commentEx w15:paraId="75BBC7AB" w15:done="0"/>
  <w15:commentEx w15:paraId="4AB0C958" w15:done="0"/>
  <w15:commentEx w15:paraId="0398DB62" w15:done="0"/>
  <w15:commentEx w15:paraId="16377D9C" w15:done="0"/>
  <w15:commentEx w15:paraId="53E42EE7" w15:done="0"/>
  <w15:commentEx w15:paraId="73B22C1A" w15:done="0"/>
  <w15:commentEx w15:paraId="498A1F2C" w15:done="0"/>
  <w15:commentEx w15:paraId="3E2541D8" w15:done="0"/>
  <w15:commentEx w15:paraId="1EAD07FB" w15:done="0"/>
  <w15:commentEx w15:paraId="5E98ADC5" w15:done="0"/>
  <w15:commentEx w15:paraId="0A5DFC2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464236" w14:textId="77777777" w:rsidR="007A6684" w:rsidRDefault="007A6684" w:rsidP="0004441A">
      <w:pPr>
        <w:spacing w:after="0" w:line="240" w:lineRule="auto"/>
      </w:pPr>
      <w:r>
        <w:separator/>
      </w:r>
    </w:p>
  </w:endnote>
  <w:endnote w:type="continuationSeparator" w:id="0">
    <w:p w14:paraId="6BE1B0F4" w14:textId="77777777" w:rsidR="007A6684" w:rsidRDefault="007A668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7A6684" w:rsidRPr="00870358" w:rsidRDefault="001B495A"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7A6684" w:rsidRPr="00870358">
          <w:rPr>
            <w:color w:val="808080" w:themeColor="background1" w:themeShade="80"/>
            <w:sz w:val="18"/>
          </w:rPr>
          <w:t>Biostatica</w:t>
        </w:r>
      </w:sdtContent>
    </w:sdt>
    <w:r w:rsidR="007A6684"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7A6684">
          <w:rPr>
            <w:color w:val="808080" w:themeColor="background1" w:themeShade="80"/>
            <w:sz w:val="18"/>
          </w:rPr>
          <w:t>Matlab Wk2.1</w:t>
        </w:r>
      </w:sdtContent>
    </w:sdt>
    <w:r w:rsidR="007A6684"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7A6684">
          <w:rPr>
            <w:color w:val="808080" w:themeColor="background1" w:themeShade="80"/>
            <w:sz w:val="18"/>
          </w:rPr>
          <w:t>Door Bart van Trigt, Alistair Vardy en Mark Schrauwen</w:t>
        </w:r>
      </w:sdtContent>
    </w:sdt>
    <w:r w:rsidR="007A6684" w:rsidRPr="00870358">
      <w:rPr>
        <w:color w:val="808080" w:themeColor="background1" w:themeShade="80"/>
        <w:sz w:val="18"/>
      </w:rPr>
      <w:t xml:space="preserve">  |  Pagina  </w:t>
    </w:r>
    <w:r w:rsidR="007A6684" w:rsidRPr="00870358">
      <w:rPr>
        <w:color w:val="808080" w:themeColor="background1" w:themeShade="80"/>
        <w:sz w:val="18"/>
      </w:rPr>
      <w:fldChar w:fldCharType="begin"/>
    </w:r>
    <w:r w:rsidR="007A6684" w:rsidRPr="00870358">
      <w:rPr>
        <w:color w:val="808080" w:themeColor="background1" w:themeShade="80"/>
        <w:sz w:val="18"/>
      </w:rPr>
      <w:instrText xml:space="preserve"> PAGE   \* MERGEFORMAT </w:instrText>
    </w:r>
    <w:r w:rsidR="007A6684" w:rsidRPr="00870358">
      <w:rPr>
        <w:color w:val="808080" w:themeColor="background1" w:themeShade="80"/>
        <w:sz w:val="18"/>
      </w:rPr>
      <w:fldChar w:fldCharType="separate"/>
    </w:r>
    <w:r>
      <w:rPr>
        <w:noProof/>
        <w:color w:val="808080" w:themeColor="background1" w:themeShade="80"/>
        <w:sz w:val="18"/>
      </w:rPr>
      <w:t>20</w:t>
    </w:r>
    <w:r w:rsidR="007A6684" w:rsidRPr="00870358">
      <w:rPr>
        <w:color w:val="808080" w:themeColor="background1" w:themeShade="80"/>
        <w:sz w:val="18"/>
      </w:rPr>
      <w:fldChar w:fldCharType="end"/>
    </w:r>
  </w:p>
  <w:p w14:paraId="014D99A4" w14:textId="77777777" w:rsidR="007A6684" w:rsidRDefault="007A66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6AF3D6" w14:textId="77777777" w:rsidR="007A6684" w:rsidRDefault="007A6684" w:rsidP="0004441A">
      <w:pPr>
        <w:spacing w:after="0" w:line="240" w:lineRule="auto"/>
      </w:pPr>
      <w:r>
        <w:separator/>
      </w:r>
    </w:p>
  </w:footnote>
  <w:footnote w:type="continuationSeparator" w:id="0">
    <w:p w14:paraId="640C34F9" w14:textId="77777777" w:rsidR="007A6684" w:rsidRDefault="007A6684"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stBullet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2BA7006"/>
    <w:multiLevelType w:val="hybridMultilevel"/>
    <w:tmpl w:val="E36C6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15:restartNumberingAfterBreak="0">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7"/>
  </w:num>
  <w:num w:numId="2">
    <w:abstractNumId w:val="24"/>
  </w:num>
  <w:num w:numId="3">
    <w:abstractNumId w:val="2"/>
  </w:num>
  <w:num w:numId="4">
    <w:abstractNumId w:val="29"/>
  </w:num>
  <w:num w:numId="5">
    <w:abstractNumId w:val="18"/>
  </w:num>
  <w:num w:numId="6">
    <w:abstractNumId w:val="16"/>
  </w:num>
  <w:num w:numId="7">
    <w:abstractNumId w:val="30"/>
  </w:num>
  <w:num w:numId="8">
    <w:abstractNumId w:val="17"/>
  </w:num>
  <w:num w:numId="9">
    <w:abstractNumId w:val="27"/>
  </w:num>
  <w:num w:numId="10">
    <w:abstractNumId w:val="36"/>
  </w:num>
  <w:num w:numId="11">
    <w:abstractNumId w:val="13"/>
  </w:num>
  <w:num w:numId="12">
    <w:abstractNumId w:val="25"/>
  </w:num>
  <w:num w:numId="13">
    <w:abstractNumId w:val="15"/>
  </w:num>
  <w:num w:numId="14">
    <w:abstractNumId w:val="23"/>
  </w:num>
  <w:num w:numId="15">
    <w:abstractNumId w:val="14"/>
  </w:num>
  <w:num w:numId="16">
    <w:abstractNumId w:val="33"/>
  </w:num>
  <w:num w:numId="17">
    <w:abstractNumId w:val="5"/>
  </w:num>
  <w:num w:numId="18">
    <w:abstractNumId w:val="3"/>
  </w:num>
  <w:num w:numId="19">
    <w:abstractNumId w:val="22"/>
  </w:num>
  <w:num w:numId="20">
    <w:abstractNumId w:val="8"/>
  </w:num>
  <w:num w:numId="21">
    <w:abstractNumId w:val="20"/>
  </w:num>
  <w:num w:numId="22">
    <w:abstractNumId w:val="34"/>
  </w:num>
  <w:num w:numId="23">
    <w:abstractNumId w:val="12"/>
  </w:num>
  <w:num w:numId="24">
    <w:abstractNumId w:val="11"/>
  </w:num>
  <w:num w:numId="25">
    <w:abstractNumId w:val="21"/>
  </w:num>
  <w:num w:numId="26">
    <w:abstractNumId w:val="28"/>
  </w:num>
  <w:num w:numId="27">
    <w:abstractNumId w:val="35"/>
  </w:num>
  <w:num w:numId="28">
    <w:abstractNumId w:val="26"/>
  </w:num>
  <w:num w:numId="29">
    <w:abstractNumId w:val="10"/>
  </w:num>
  <w:num w:numId="30">
    <w:abstractNumId w:val="9"/>
  </w:num>
  <w:num w:numId="31">
    <w:abstractNumId w:val="19"/>
  </w:num>
  <w:num w:numId="32">
    <w:abstractNumId w:val="4"/>
  </w:num>
  <w:num w:numId="33">
    <w:abstractNumId w:val="31"/>
  </w:num>
  <w:num w:numId="34">
    <w:abstractNumId w:val="1"/>
  </w:num>
  <w:num w:numId="35">
    <w:abstractNumId w:val="32"/>
  </w:num>
  <w:num w:numId="36">
    <w:abstractNumId w:val="0"/>
  </w:num>
  <w:num w:numId="37">
    <w:abstractNumId w:val="6"/>
  </w:num>
  <w:num w:numId="38">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Faber, H.">
    <w15:presenceInfo w15:providerId="AD" w15:userId="S-1-5-21-436374069-1078145449-854245398-4962"/>
  </w15:person>
  <w15:person w15:author="Bart van Trigt [2]">
    <w15:presenceInfo w15:providerId="None" w15:userId="Bart van Trigt"/>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trackRevisions/>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1B72"/>
    <w:rsid w:val="00036220"/>
    <w:rsid w:val="0004441A"/>
    <w:rsid w:val="00045580"/>
    <w:rsid w:val="00047BBF"/>
    <w:rsid w:val="00054596"/>
    <w:rsid w:val="00055144"/>
    <w:rsid w:val="00074B43"/>
    <w:rsid w:val="000818D4"/>
    <w:rsid w:val="00081B1E"/>
    <w:rsid w:val="000B338B"/>
    <w:rsid w:val="000C1B4B"/>
    <w:rsid w:val="000C7623"/>
    <w:rsid w:val="000D0DDC"/>
    <w:rsid w:val="000E1B94"/>
    <w:rsid w:val="000E31E7"/>
    <w:rsid w:val="000F63B8"/>
    <w:rsid w:val="00123EEC"/>
    <w:rsid w:val="001416C9"/>
    <w:rsid w:val="00155E07"/>
    <w:rsid w:val="0016268D"/>
    <w:rsid w:val="00170C37"/>
    <w:rsid w:val="001715FB"/>
    <w:rsid w:val="00191A32"/>
    <w:rsid w:val="001B042F"/>
    <w:rsid w:val="001B495A"/>
    <w:rsid w:val="001C0458"/>
    <w:rsid w:val="001E02E7"/>
    <w:rsid w:val="001E1CA7"/>
    <w:rsid w:val="001E26A2"/>
    <w:rsid w:val="001F2123"/>
    <w:rsid w:val="001F4EDD"/>
    <w:rsid w:val="001F5066"/>
    <w:rsid w:val="00237910"/>
    <w:rsid w:val="00237F1F"/>
    <w:rsid w:val="00257B09"/>
    <w:rsid w:val="00260130"/>
    <w:rsid w:val="00263E8D"/>
    <w:rsid w:val="00271EA4"/>
    <w:rsid w:val="00274501"/>
    <w:rsid w:val="00285575"/>
    <w:rsid w:val="0029475F"/>
    <w:rsid w:val="002B6A56"/>
    <w:rsid w:val="002D44F5"/>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B5285"/>
    <w:rsid w:val="004B5426"/>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83D8E"/>
    <w:rsid w:val="006965E7"/>
    <w:rsid w:val="006A3ED2"/>
    <w:rsid w:val="006A45FA"/>
    <w:rsid w:val="006C5150"/>
    <w:rsid w:val="006C7E56"/>
    <w:rsid w:val="006F1A69"/>
    <w:rsid w:val="006F67AB"/>
    <w:rsid w:val="00720E15"/>
    <w:rsid w:val="00736B7F"/>
    <w:rsid w:val="00737465"/>
    <w:rsid w:val="0075020A"/>
    <w:rsid w:val="007850B5"/>
    <w:rsid w:val="00796233"/>
    <w:rsid w:val="007A0FC0"/>
    <w:rsid w:val="007A6684"/>
    <w:rsid w:val="007C5F1B"/>
    <w:rsid w:val="007C7307"/>
    <w:rsid w:val="007C7443"/>
    <w:rsid w:val="0083576D"/>
    <w:rsid w:val="00843057"/>
    <w:rsid w:val="008434C1"/>
    <w:rsid w:val="00843B64"/>
    <w:rsid w:val="0085378B"/>
    <w:rsid w:val="00870358"/>
    <w:rsid w:val="008946AF"/>
    <w:rsid w:val="008C2451"/>
    <w:rsid w:val="008C5B95"/>
    <w:rsid w:val="008C749B"/>
    <w:rsid w:val="008D308C"/>
    <w:rsid w:val="008D74DE"/>
    <w:rsid w:val="008E5F5D"/>
    <w:rsid w:val="008F10CC"/>
    <w:rsid w:val="00902C38"/>
    <w:rsid w:val="00903149"/>
    <w:rsid w:val="00903860"/>
    <w:rsid w:val="0092797D"/>
    <w:rsid w:val="00940A48"/>
    <w:rsid w:val="00947F70"/>
    <w:rsid w:val="009920C1"/>
    <w:rsid w:val="009959E5"/>
    <w:rsid w:val="009961A4"/>
    <w:rsid w:val="009A29B2"/>
    <w:rsid w:val="009D4C4C"/>
    <w:rsid w:val="009E4258"/>
    <w:rsid w:val="009E5E75"/>
    <w:rsid w:val="00A00825"/>
    <w:rsid w:val="00A03169"/>
    <w:rsid w:val="00A37238"/>
    <w:rsid w:val="00A57DE8"/>
    <w:rsid w:val="00A63B03"/>
    <w:rsid w:val="00A64BDC"/>
    <w:rsid w:val="00A761C9"/>
    <w:rsid w:val="00A8270F"/>
    <w:rsid w:val="00A93BE1"/>
    <w:rsid w:val="00AA6F25"/>
    <w:rsid w:val="00AD38F1"/>
    <w:rsid w:val="00AF18E5"/>
    <w:rsid w:val="00B123DF"/>
    <w:rsid w:val="00B208F4"/>
    <w:rsid w:val="00B23892"/>
    <w:rsid w:val="00B44E9C"/>
    <w:rsid w:val="00B54F46"/>
    <w:rsid w:val="00B6757D"/>
    <w:rsid w:val="00B7021B"/>
    <w:rsid w:val="00B71F31"/>
    <w:rsid w:val="00B96107"/>
    <w:rsid w:val="00BA1E5F"/>
    <w:rsid w:val="00BB720D"/>
    <w:rsid w:val="00BE378C"/>
    <w:rsid w:val="00BE3E29"/>
    <w:rsid w:val="00BE49B6"/>
    <w:rsid w:val="00BE4E77"/>
    <w:rsid w:val="00BE7E05"/>
    <w:rsid w:val="00BE7F90"/>
    <w:rsid w:val="00BF61EB"/>
    <w:rsid w:val="00C01C88"/>
    <w:rsid w:val="00C10EF4"/>
    <w:rsid w:val="00C2594A"/>
    <w:rsid w:val="00C36C9C"/>
    <w:rsid w:val="00C412BD"/>
    <w:rsid w:val="00C536F2"/>
    <w:rsid w:val="00C77C48"/>
    <w:rsid w:val="00C84673"/>
    <w:rsid w:val="00C85025"/>
    <w:rsid w:val="00C944D3"/>
    <w:rsid w:val="00CA0A47"/>
    <w:rsid w:val="00CB43F9"/>
    <w:rsid w:val="00CC2CE0"/>
    <w:rsid w:val="00CC6FCC"/>
    <w:rsid w:val="00CD2EBA"/>
    <w:rsid w:val="00CD7E7D"/>
    <w:rsid w:val="00CE24BA"/>
    <w:rsid w:val="00CF1E25"/>
    <w:rsid w:val="00D127B2"/>
    <w:rsid w:val="00D21BCC"/>
    <w:rsid w:val="00D26A79"/>
    <w:rsid w:val="00D276FB"/>
    <w:rsid w:val="00D37C5B"/>
    <w:rsid w:val="00D63CF3"/>
    <w:rsid w:val="00D67BDA"/>
    <w:rsid w:val="00D75B78"/>
    <w:rsid w:val="00D75DFC"/>
    <w:rsid w:val="00D766E2"/>
    <w:rsid w:val="00D91473"/>
    <w:rsid w:val="00DC4130"/>
    <w:rsid w:val="00DF5F1A"/>
    <w:rsid w:val="00DF611E"/>
    <w:rsid w:val="00E01D6D"/>
    <w:rsid w:val="00E33593"/>
    <w:rsid w:val="00E33D11"/>
    <w:rsid w:val="00E54A44"/>
    <w:rsid w:val="00E93697"/>
    <w:rsid w:val="00EA54D9"/>
    <w:rsid w:val="00EA7A66"/>
    <w:rsid w:val="00EF34D3"/>
    <w:rsid w:val="00F04FC3"/>
    <w:rsid w:val="00F0673E"/>
    <w:rsid w:val="00F079AF"/>
    <w:rsid w:val="00F56FEB"/>
    <w:rsid w:val="00F5754F"/>
    <w:rsid w:val="00F6461D"/>
    <w:rsid w:val="00FA143D"/>
    <w:rsid w:val="00FC5217"/>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16268D"/>
    <w:pPr>
      <w:tabs>
        <w:tab w:val="center" w:pos="4540"/>
        <w:tab w:val="right" w:pos="9080"/>
      </w:tabs>
    </w:pPr>
  </w:style>
  <w:style w:type="character" w:customStyle="1" w:styleId="MTDisplayEquationChar">
    <w:name w:val="MTDisplayEquation Char"/>
    <w:basedOn w:val="DefaultParagraphFont"/>
    <w:link w:val="MTDisplayEquation"/>
    <w:rsid w:val="0016268D"/>
  </w:style>
  <w:style w:type="paragraph" w:styleId="Title">
    <w:name w:val="Title"/>
    <w:basedOn w:val="Normal"/>
    <w:next w:val="Normal"/>
    <w:link w:val="Title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268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6421DC"/>
    <w:rPr>
      <w:sz w:val="16"/>
      <w:szCs w:val="16"/>
    </w:rPr>
  </w:style>
  <w:style w:type="paragraph" w:styleId="CommentText">
    <w:name w:val="annotation text"/>
    <w:basedOn w:val="Normal"/>
    <w:link w:val="CommentTextChar"/>
    <w:uiPriority w:val="99"/>
    <w:semiHidden/>
    <w:unhideWhenUsed/>
    <w:rsid w:val="006421DC"/>
    <w:pPr>
      <w:spacing w:line="240" w:lineRule="auto"/>
    </w:pPr>
    <w:rPr>
      <w:sz w:val="20"/>
      <w:szCs w:val="20"/>
    </w:rPr>
  </w:style>
  <w:style w:type="character" w:customStyle="1" w:styleId="CommentTextChar">
    <w:name w:val="Comment Text Char"/>
    <w:basedOn w:val="DefaultParagraphFont"/>
    <w:link w:val="CommentText"/>
    <w:uiPriority w:val="99"/>
    <w:semiHidden/>
    <w:rsid w:val="006421DC"/>
    <w:rPr>
      <w:sz w:val="20"/>
      <w:szCs w:val="20"/>
    </w:rPr>
  </w:style>
  <w:style w:type="paragraph" w:styleId="CommentSubject">
    <w:name w:val="annotation subject"/>
    <w:basedOn w:val="CommentText"/>
    <w:next w:val="CommentText"/>
    <w:link w:val="CommentSubjectChar"/>
    <w:uiPriority w:val="99"/>
    <w:semiHidden/>
    <w:unhideWhenUsed/>
    <w:rsid w:val="006421DC"/>
    <w:rPr>
      <w:b/>
      <w:bCs/>
    </w:rPr>
  </w:style>
  <w:style w:type="character" w:customStyle="1" w:styleId="CommentSubjectChar">
    <w:name w:val="Comment Subject Char"/>
    <w:basedOn w:val="CommentTextChar"/>
    <w:link w:val="CommentSubject"/>
    <w:uiPriority w:val="99"/>
    <w:semiHidden/>
    <w:rsid w:val="006421DC"/>
    <w:rPr>
      <w:b/>
      <w:bCs/>
      <w:sz w:val="20"/>
      <w:szCs w:val="20"/>
    </w:rPr>
  </w:style>
  <w:style w:type="paragraph" w:styleId="BalloonText">
    <w:name w:val="Balloon Text"/>
    <w:basedOn w:val="Normal"/>
    <w:link w:val="BalloonTextChar"/>
    <w:uiPriority w:val="99"/>
    <w:semiHidden/>
    <w:unhideWhenUsed/>
    <w:rsid w:val="006421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1DC"/>
    <w:rPr>
      <w:rFonts w:ascii="Segoe UI" w:hAnsi="Segoe UI" w:cs="Segoe UI"/>
      <w:sz w:val="18"/>
      <w:szCs w:val="18"/>
    </w:rPr>
  </w:style>
  <w:style w:type="paragraph" w:styleId="ListBullet3">
    <w:name w:val="List Bullet 3"/>
    <w:basedOn w:val="Normal"/>
    <w:uiPriority w:val="99"/>
    <w:unhideWhenUsed/>
    <w:rsid w:val="00BE49B6"/>
    <w:pPr>
      <w:numPr>
        <w:numId w:val="36"/>
      </w:numPr>
      <w:contextualSpacing/>
    </w:pPr>
  </w:style>
  <w:style w:type="character" w:customStyle="1" w:styleId="apple-converted-space">
    <w:name w:val="apple-converted-space"/>
    <w:basedOn w:val="DefaultParagraphFont"/>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0.png"/><Relationship Id="rId34"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1.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3.png"/><Relationship Id="rId32" Type="http://schemas.openxmlformats.org/officeDocument/2006/relationships/image" Target="media/image20.png"/><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image" Target="media/image9.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footer" Target="footer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4EB6266-45EF-40EF-9EAF-4C7DD6A326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0</TotalTime>
  <Pages>22</Pages>
  <Words>3093</Words>
  <Characters>17635</Characters>
  <Application>Microsoft Office Word</Application>
  <DocSecurity>0</DocSecurity>
  <Lines>146</Lines>
  <Paragraphs>4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iostatica</vt:lpstr>
      <vt:lpstr>Biostatica</vt:lpstr>
    </vt:vector>
  </TitlesOfParts>
  <Company/>
  <LinksUpToDate>false</LinksUpToDate>
  <CharactersWithSpaces>20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Faber, H.</cp:lastModifiedBy>
  <cp:revision>91</cp:revision>
  <cp:lastPrinted>2017-02-25T14:26:00Z</cp:lastPrinted>
  <dcterms:created xsi:type="dcterms:W3CDTF">2017-02-08T13:45:00Z</dcterms:created>
  <dcterms:modified xsi:type="dcterms:W3CDTF">2017-10-06T12:56:00Z</dcterms:modified>
  <cp:category>Matlab Wk2.1</cp:category>
</cp:coreProperties>
</file>